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B5FFD" w:rsidRPr="003B5FFD" w:rsidRDefault="003B5FFD" w:rsidP="003B5FFD">
      <w:pPr>
        <w:spacing w:line="276" w:lineRule="auto"/>
        <w:jc w:val="center"/>
        <w:rPr>
          <w:b/>
          <w:sz w:val="32"/>
          <w:szCs w:val="28"/>
          <w:lang w:val="en-US"/>
        </w:rPr>
      </w:pPr>
      <w:r w:rsidRPr="003B5FFD">
        <w:rPr>
          <w:b/>
          <w:sz w:val="32"/>
          <w:szCs w:val="28"/>
          <w:lang w:val="en-US"/>
        </w:rPr>
        <w:t>SUPPLEMENTARY MATERIALS</w:t>
      </w:r>
    </w:p>
    <w:p w:rsidR="003B5FFD" w:rsidRPr="003B5FFD" w:rsidRDefault="003B5FFD" w:rsidP="003B5FFD">
      <w:pPr>
        <w:spacing w:line="276" w:lineRule="auto"/>
        <w:jc w:val="center"/>
        <w:rPr>
          <w:b/>
          <w:sz w:val="32"/>
          <w:szCs w:val="28"/>
          <w:lang w:val="en-US"/>
        </w:rPr>
      </w:pPr>
    </w:p>
    <w:p w:rsidR="003B5FFD" w:rsidRPr="003B5FFD" w:rsidRDefault="003B5FFD" w:rsidP="003B5FFD">
      <w:pPr>
        <w:spacing w:line="276" w:lineRule="auto"/>
        <w:jc w:val="center"/>
        <w:rPr>
          <w:b/>
          <w:sz w:val="32"/>
          <w:szCs w:val="28"/>
          <w:lang w:val="en-US"/>
        </w:rPr>
      </w:pPr>
    </w:p>
    <w:p w:rsidR="003B5FFD" w:rsidRPr="00F41024" w:rsidRDefault="003B5FFD" w:rsidP="003B5FFD">
      <w:pPr>
        <w:pStyle w:val="MDPI13authornames"/>
        <w:jc w:val="center"/>
        <w:rPr>
          <w:rFonts w:ascii="Times New Roman" w:hAnsi="Times New Roman"/>
          <w:b w:val="0"/>
          <w:snapToGrid w:val="0"/>
          <w:sz w:val="48"/>
          <w:szCs w:val="48"/>
        </w:rPr>
      </w:pPr>
      <w:r w:rsidRPr="00F41024">
        <w:rPr>
          <w:rFonts w:ascii="Times New Roman" w:hAnsi="Times New Roman"/>
          <w:b w:val="0"/>
          <w:snapToGrid w:val="0"/>
          <w:sz w:val="40"/>
          <w:szCs w:val="48"/>
        </w:rPr>
        <w:t xml:space="preserve">Stereochemical and NMR Computational Study of </w:t>
      </w:r>
      <w:r w:rsidR="00FE00B1" w:rsidRPr="00F41024">
        <w:rPr>
          <w:rFonts w:ascii="Times New Roman" w:hAnsi="Times New Roman"/>
          <w:b w:val="0"/>
          <w:snapToGrid w:val="0"/>
          <w:sz w:val="40"/>
          <w:szCs w:val="48"/>
        </w:rPr>
        <w:t>Som</w:t>
      </w:r>
      <w:r w:rsidRPr="00F41024">
        <w:rPr>
          <w:rFonts w:ascii="Times New Roman" w:hAnsi="Times New Roman"/>
          <w:b w:val="0"/>
          <w:snapToGrid w:val="0"/>
          <w:sz w:val="40"/>
          <w:szCs w:val="48"/>
        </w:rPr>
        <w:t>e Natural Dimeric Bisindole Alkaloids</w:t>
      </w:r>
    </w:p>
    <w:p w:rsidR="00FE00B1" w:rsidRPr="00F41024" w:rsidRDefault="00FE00B1" w:rsidP="00FE00B1">
      <w:pPr>
        <w:rPr>
          <w:lang w:val="en-US" w:eastAsia="de-DE" w:bidi="en-US"/>
        </w:rPr>
      </w:pPr>
    </w:p>
    <w:p w:rsidR="003B5FFD" w:rsidRPr="00F41024" w:rsidRDefault="003B5FFD" w:rsidP="003B5FFD">
      <w:pPr>
        <w:pStyle w:val="MDPI13authornames"/>
        <w:jc w:val="center"/>
        <w:rPr>
          <w:rFonts w:ascii="Times New Roman" w:hAnsi="Times New Roman"/>
          <w:b w:val="0"/>
          <w:color w:val="auto"/>
          <w:sz w:val="32"/>
          <w:szCs w:val="32"/>
          <w:vertAlign w:val="superscript"/>
        </w:rPr>
      </w:pPr>
      <w:r w:rsidRPr="00F41024">
        <w:rPr>
          <w:rFonts w:ascii="Times New Roman" w:hAnsi="Times New Roman"/>
          <w:b w:val="0"/>
          <w:color w:val="auto"/>
          <w:sz w:val="32"/>
          <w:szCs w:val="32"/>
        </w:rPr>
        <w:t>Dmitry A. Grigoriev</w:t>
      </w:r>
      <w:r w:rsidRPr="00F41024">
        <w:rPr>
          <w:rFonts w:ascii="Times New Roman" w:hAnsi="Times New Roman"/>
          <w:b w:val="0"/>
          <w:color w:val="auto"/>
          <w:sz w:val="32"/>
          <w:szCs w:val="32"/>
          <w:vertAlign w:val="superscript"/>
        </w:rPr>
        <w:t>1</w:t>
      </w:r>
      <w:r w:rsidRPr="00F41024">
        <w:rPr>
          <w:rFonts w:ascii="Times New Roman" w:hAnsi="Times New Roman"/>
          <w:b w:val="0"/>
          <w:color w:val="auto"/>
          <w:sz w:val="32"/>
          <w:szCs w:val="32"/>
        </w:rPr>
        <w:t>, Valentin A. Semenov</w:t>
      </w:r>
      <w:proofErr w:type="gramStart"/>
      <w:r w:rsidRPr="00F41024">
        <w:rPr>
          <w:rFonts w:ascii="Times New Roman" w:hAnsi="Times New Roman"/>
          <w:b w:val="0"/>
          <w:color w:val="auto"/>
          <w:sz w:val="32"/>
          <w:szCs w:val="32"/>
          <w:vertAlign w:val="superscript"/>
        </w:rPr>
        <w:t>1,</w:t>
      </w:r>
      <w:r w:rsidRPr="00F41024">
        <w:rPr>
          <w:rFonts w:ascii="Times New Roman" w:hAnsi="Times New Roman"/>
          <w:b w:val="0"/>
          <w:color w:val="auto"/>
          <w:sz w:val="32"/>
          <w:szCs w:val="32"/>
        </w:rPr>
        <w:t>*</w:t>
      </w:r>
      <w:proofErr w:type="gramEnd"/>
      <w:r w:rsidRPr="00F41024">
        <w:rPr>
          <w:rFonts w:ascii="Times New Roman" w:hAnsi="Times New Roman"/>
          <w:b w:val="0"/>
          <w:color w:val="auto"/>
          <w:sz w:val="32"/>
          <w:szCs w:val="32"/>
        </w:rPr>
        <w:t>, Luc Angenot</w:t>
      </w:r>
      <w:r w:rsidRPr="00F41024">
        <w:rPr>
          <w:rFonts w:ascii="Times New Roman" w:hAnsi="Times New Roman"/>
          <w:b w:val="0"/>
          <w:color w:val="auto"/>
          <w:sz w:val="32"/>
          <w:szCs w:val="32"/>
          <w:vertAlign w:val="superscript"/>
        </w:rPr>
        <w:t>2</w:t>
      </w:r>
      <w:r w:rsidRPr="00F41024">
        <w:rPr>
          <w:rFonts w:ascii="Times New Roman" w:hAnsi="Times New Roman"/>
          <w:b w:val="0"/>
          <w:color w:val="auto"/>
          <w:sz w:val="32"/>
          <w:szCs w:val="32"/>
        </w:rPr>
        <w:t>, and Leonid B. Krivdin</w:t>
      </w:r>
      <w:r w:rsidRPr="00F41024">
        <w:rPr>
          <w:rFonts w:ascii="Times New Roman" w:hAnsi="Times New Roman"/>
          <w:b w:val="0"/>
          <w:color w:val="auto"/>
          <w:sz w:val="32"/>
          <w:szCs w:val="32"/>
          <w:vertAlign w:val="superscript"/>
        </w:rPr>
        <w:t>1</w:t>
      </w:r>
    </w:p>
    <w:p w:rsidR="00FE00B1" w:rsidRPr="00FE00B1" w:rsidRDefault="00FE00B1" w:rsidP="00FE00B1">
      <w:pPr>
        <w:rPr>
          <w:lang w:val="en-US" w:eastAsia="de-DE" w:bidi="en-US"/>
        </w:rPr>
      </w:pPr>
    </w:p>
    <w:p w:rsidR="003B5FFD" w:rsidRDefault="003B5FFD" w:rsidP="00FE00B1">
      <w:pPr>
        <w:pStyle w:val="MDPI16affiliation"/>
        <w:ind w:left="0" w:firstLine="0"/>
        <w:jc w:val="both"/>
        <w:rPr>
          <w:rFonts w:ascii="Times New Roman" w:hAnsi="Times New Roman"/>
          <w:i/>
          <w:sz w:val="28"/>
          <w:szCs w:val="28"/>
        </w:rPr>
      </w:pPr>
      <w:r w:rsidRPr="003B5FFD">
        <w:rPr>
          <w:rFonts w:ascii="Times New Roman" w:hAnsi="Times New Roman"/>
          <w:i/>
          <w:sz w:val="28"/>
          <w:szCs w:val="28"/>
          <w:vertAlign w:val="superscript"/>
        </w:rPr>
        <w:t>1</w:t>
      </w:r>
      <w:r w:rsidR="00FE00B1">
        <w:rPr>
          <w:rFonts w:ascii="Times New Roman" w:hAnsi="Times New Roman"/>
          <w:i/>
          <w:sz w:val="28"/>
          <w:szCs w:val="28"/>
        </w:rPr>
        <w:t xml:space="preserve"> </w:t>
      </w:r>
      <w:r w:rsidRPr="003B5FFD">
        <w:rPr>
          <w:rFonts w:ascii="Times New Roman" w:hAnsi="Times New Roman"/>
          <w:i/>
          <w:sz w:val="28"/>
          <w:szCs w:val="28"/>
        </w:rPr>
        <w:t xml:space="preserve">A. E. Favorsky Irkutsk Institute of Chemistry, Siberian Branch of the Russian Academy of Sciences, Favorsky </w:t>
      </w:r>
      <w:proofErr w:type="spellStart"/>
      <w:r w:rsidRPr="003B5FFD">
        <w:rPr>
          <w:rFonts w:ascii="Times New Roman" w:hAnsi="Times New Roman"/>
          <w:i/>
          <w:sz w:val="28"/>
          <w:szCs w:val="28"/>
        </w:rPr>
        <w:t>st.</w:t>
      </w:r>
      <w:proofErr w:type="spellEnd"/>
      <w:r w:rsidRPr="003B5FFD">
        <w:rPr>
          <w:rFonts w:ascii="Times New Roman" w:hAnsi="Times New Roman"/>
          <w:i/>
          <w:sz w:val="28"/>
          <w:szCs w:val="28"/>
        </w:rPr>
        <w:t xml:space="preserve"> 1, 664033 Irkutsk, Russia</w:t>
      </w:r>
    </w:p>
    <w:p w:rsidR="00FE00B1" w:rsidRPr="003B5FFD" w:rsidRDefault="00FE00B1" w:rsidP="00FE00B1">
      <w:pPr>
        <w:pStyle w:val="MDPI16affiliation"/>
        <w:ind w:left="0" w:firstLine="0"/>
        <w:jc w:val="both"/>
        <w:rPr>
          <w:rFonts w:ascii="Times New Roman" w:hAnsi="Times New Roman"/>
          <w:i/>
          <w:sz w:val="28"/>
          <w:szCs w:val="28"/>
        </w:rPr>
      </w:pPr>
    </w:p>
    <w:p w:rsidR="003B5FFD" w:rsidRDefault="003B5FFD" w:rsidP="00FE00B1">
      <w:pPr>
        <w:pStyle w:val="MDPI16affiliation"/>
        <w:ind w:left="0" w:firstLine="0"/>
        <w:jc w:val="both"/>
        <w:rPr>
          <w:rFonts w:ascii="Times New Roman" w:hAnsi="Times New Roman"/>
          <w:i/>
          <w:sz w:val="28"/>
          <w:szCs w:val="28"/>
        </w:rPr>
      </w:pPr>
      <w:r w:rsidRPr="003B5FFD">
        <w:rPr>
          <w:rFonts w:ascii="Times New Roman" w:hAnsi="Times New Roman"/>
          <w:i/>
          <w:sz w:val="28"/>
          <w:szCs w:val="28"/>
          <w:vertAlign w:val="superscript"/>
        </w:rPr>
        <w:t>2</w:t>
      </w:r>
      <w:r w:rsidR="00FE00B1">
        <w:rPr>
          <w:rFonts w:ascii="Times New Roman" w:hAnsi="Times New Roman"/>
          <w:i/>
          <w:sz w:val="28"/>
          <w:szCs w:val="28"/>
        </w:rPr>
        <w:t xml:space="preserve"> </w:t>
      </w:r>
      <w:r w:rsidR="00FE00B1" w:rsidRPr="00FE00B1">
        <w:rPr>
          <w:rFonts w:ascii="Times New Roman" w:hAnsi="Times New Roman"/>
          <w:i/>
          <w:sz w:val="28"/>
          <w:szCs w:val="28"/>
        </w:rPr>
        <w:t xml:space="preserve">Laboratory of </w:t>
      </w:r>
      <w:proofErr w:type="spellStart"/>
      <w:r w:rsidR="00FE00B1" w:rsidRPr="00FE00B1">
        <w:rPr>
          <w:rFonts w:ascii="Times New Roman" w:hAnsi="Times New Roman"/>
          <w:i/>
          <w:sz w:val="28"/>
          <w:szCs w:val="28"/>
        </w:rPr>
        <w:t>Pharmacognosy</w:t>
      </w:r>
      <w:proofErr w:type="spellEnd"/>
      <w:r w:rsidR="00FE00B1" w:rsidRPr="00FE00B1">
        <w:rPr>
          <w:rFonts w:ascii="Times New Roman" w:hAnsi="Times New Roman"/>
          <w:i/>
          <w:sz w:val="28"/>
          <w:szCs w:val="28"/>
        </w:rPr>
        <w:t xml:space="preserve">, Center of Interdisciplinary Research on Medicines, Faculty of Medicine, University of Liège, Avenue </w:t>
      </w:r>
      <w:proofErr w:type="spellStart"/>
      <w:r w:rsidR="00FE00B1" w:rsidRPr="00FE00B1">
        <w:rPr>
          <w:rFonts w:ascii="Times New Roman" w:hAnsi="Times New Roman"/>
          <w:i/>
          <w:sz w:val="28"/>
          <w:szCs w:val="28"/>
        </w:rPr>
        <w:t>Hippocrate</w:t>
      </w:r>
      <w:proofErr w:type="spellEnd"/>
      <w:r w:rsidR="00FE00B1" w:rsidRPr="00FE00B1">
        <w:rPr>
          <w:rFonts w:ascii="Times New Roman" w:hAnsi="Times New Roman"/>
          <w:i/>
          <w:sz w:val="28"/>
          <w:szCs w:val="28"/>
        </w:rPr>
        <w:t>, 4000 Liège, Belgium</w:t>
      </w:r>
    </w:p>
    <w:p w:rsidR="003B5FFD" w:rsidRDefault="003B5FFD" w:rsidP="003B5FFD">
      <w:pPr>
        <w:pStyle w:val="MDPI16affiliation"/>
        <w:ind w:left="0" w:firstLine="0"/>
        <w:jc w:val="center"/>
        <w:rPr>
          <w:rFonts w:ascii="Times New Roman" w:hAnsi="Times New Roman"/>
          <w:i/>
          <w:sz w:val="28"/>
          <w:szCs w:val="28"/>
        </w:rPr>
      </w:pPr>
    </w:p>
    <w:p w:rsidR="003B5FFD" w:rsidRDefault="003B5FFD" w:rsidP="003B5FFD">
      <w:pPr>
        <w:pStyle w:val="MDPI16affiliation"/>
        <w:ind w:left="0" w:firstLine="0"/>
        <w:jc w:val="center"/>
        <w:rPr>
          <w:rFonts w:ascii="Times New Roman" w:hAnsi="Times New Roman"/>
          <w:i/>
          <w:sz w:val="28"/>
          <w:szCs w:val="28"/>
        </w:rPr>
      </w:pPr>
    </w:p>
    <w:p w:rsidR="003B5FFD" w:rsidRDefault="003B5FFD" w:rsidP="003B5FFD">
      <w:pPr>
        <w:pStyle w:val="MDPI16affiliation"/>
        <w:ind w:left="0" w:firstLine="0"/>
        <w:jc w:val="center"/>
        <w:rPr>
          <w:rFonts w:ascii="Times New Roman" w:hAnsi="Times New Roman"/>
          <w:i/>
          <w:sz w:val="28"/>
          <w:szCs w:val="28"/>
        </w:rPr>
      </w:pPr>
    </w:p>
    <w:p w:rsidR="003B5FFD" w:rsidRPr="00F41024" w:rsidRDefault="003B5FFD" w:rsidP="003B5FFD">
      <w:pPr>
        <w:rPr>
          <w:iCs/>
          <w:sz w:val="28"/>
          <w:szCs w:val="28"/>
          <w:lang w:val="en-US"/>
        </w:rPr>
      </w:pPr>
      <w:r w:rsidRPr="00F41024">
        <w:rPr>
          <w:iCs/>
          <w:sz w:val="28"/>
          <w:szCs w:val="28"/>
          <w:lang w:val="en-US"/>
        </w:rPr>
        <w:t>* Correspondence</w:t>
      </w:r>
      <w:r w:rsidR="00F41024" w:rsidRPr="00F41024">
        <w:rPr>
          <w:iCs/>
          <w:sz w:val="28"/>
          <w:szCs w:val="28"/>
          <w:lang w:val="en-US"/>
        </w:rPr>
        <w:t>: semenov@irioch.irk.ru</w:t>
      </w:r>
    </w:p>
    <w:p w:rsidR="003B5FFD" w:rsidRDefault="003B5FFD">
      <w:pPr>
        <w:spacing w:after="160" w:line="259" w:lineRule="auto"/>
        <w:rPr>
          <w:color w:val="000000"/>
          <w:sz w:val="28"/>
          <w:szCs w:val="28"/>
          <w:lang w:val="en-US" w:eastAsia="de-DE" w:bidi="en-US"/>
        </w:rPr>
      </w:pPr>
      <w:r>
        <w:rPr>
          <w:sz w:val="28"/>
          <w:szCs w:val="28"/>
        </w:rPr>
        <w:br w:type="page"/>
      </w:r>
      <w:bookmarkStart w:id="0" w:name="_GoBack"/>
      <w:bookmarkEnd w:id="0"/>
    </w:p>
    <w:p w:rsidR="001B770B" w:rsidRPr="001B770B" w:rsidRDefault="00891612" w:rsidP="001B770B">
      <w:pPr>
        <w:spacing w:line="360" w:lineRule="auto"/>
        <w:jc w:val="center"/>
        <w:rPr>
          <w:b/>
          <w:sz w:val="28"/>
          <w:szCs w:val="28"/>
          <w:lang w:val="en-US"/>
        </w:rPr>
      </w:pPr>
      <w:r w:rsidRPr="001B770B">
        <w:rPr>
          <w:b/>
          <w:sz w:val="28"/>
          <w:szCs w:val="28"/>
          <w:lang w:val="en-US"/>
        </w:rPr>
        <w:lastRenderedPageBreak/>
        <w:t>TABLE OF CONTENTS</w:t>
      </w:r>
      <w:bookmarkStart w:id="1" w:name="_Toc113539879"/>
    </w:p>
    <w:sdt>
      <w:sdtPr>
        <w:rPr>
          <w:rFonts w:ascii="Times New Roman" w:eastAsia="Times New Roman" w:hAnsi="Times New Roman" w:cs="Times New Roman"/>
          <w:color w:val="auto"/>
          <w:sz w:val="28"/>
          <w:szCs w:val="28"/>
        </w:rPr>
        <w:id w:val="-1266451401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1B770B" w:rsidRPr="00E4221A" w:rsidRDefault="001B770B" w:rsidP="001B770B">
          <w:pPr>
            <w:pStyle w:val="a4"/>
            <w:spacing w:line="360" w:lineRule="auto"/>
            <w:rPr>
              <w:szCs w:val="28"/>
            </w:rPr>
          </w:pPr>
        </w:p>
        <w:p w:rsidR="00E4221A" w:rsidRPr="00E4221A" w:rsidRDefault="001B770B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r w:rsidRPr="00E4221A">
            <w:rPr>
              <w:b/>
              <w:bCs/>
              <w:sz w:val="32"/>
              <w:szCs w:val="28"/>
            </w:rPr>
            <w:fldChar w:fldCharType="begin"/>
          </w:r>
          <w:r w:rsidRPr="00E4221A">
            <w:rPr>
              <w:b/>
              <w:bCs/>
              <w:sz w:val="32"/>
              <w:szCs w:val="28"/>
            </w:rPr>
            <w:instrText xml:space="preserve"> TOC \o "1-3" \h \z \u </w:instrText>
          </w:r>
          <w:r w:rsidRPr="00E4221A">
            <w:rPr>
              <w:b/>
              <w:bCs/>
              <w:sz w:val="32"/>
              <w:szCs w:val="28"/>
            </w:rPr>
            <w:fldChar w:fldCharType="separate"/>
          </w:r>
          <w:hyperlink w:anchor="_Toc138852955" w:history="1">
            <w:r w:rsidR="00E4221A" w:rsidRPr="00E4221A">
              <w:rPr>
                <w:rStyle w:val="a3"/>
                <w:b/>
                <w:noProof/>
                <w:sz w:val="28"/>
                <w:lang w:val="en-US"/>
              </w:rPr>
              <w:t xml:space="preserve">Cartesian coordinates (Angstroms) of key configurations of compounds optimized at the </w:t>
            </w:r>
            <w:r w:rsidR="00E4221A" w:rsidRPr="00E4221A">
              <w:rPr>
                <w:rStyle w:val="a3"/>
                <w:b/>
                <w:bCs/>
                <w:noProof/>
                <w:sz w:val="28"/>
                <w:lang w:val="en-US"/>
              </w:rPr>
              <w:t>M06-2X/cc-pVTZ//aug-cc-pVTZ level</w:t>
            </w:r>
            <w:r w:rsidR="00E4221A" w:rsidRPr="00E4221A">
              <w:rPr>
                <w:rStyle w:val="a3"/>
                <w:b/>
                <w:noProof/>
                <w:sz w:val="28"/>
                <w:lang w:val="en-US"/>
              </w:rPr>
              <w:t>:</w:t>
            </w:r>
            <w:r w:rsidR="00E4221A" w:rsidRPr="00E4221A">
              <w:rPr>
                <w:noProof/>
                <w:webHidden/>
                <w:sz w:val="28"/>
              </w:rPr>
              <w:tab/>
            </w:r>
            <w:r w:rsidR="00E4221A" w:rsidRPr="00E4221A">
              <w:rPr>
                <w:noProof/>
                <w:webHidden/>
                <w:sz w:val="28"/>
              </w:rPr>
              <w:fldChar w:fldCharType="begin"/>
            </w:r>
            <w:r w:rsidR="00E4221A" w:rsidRPr="00E4221A">
              <w:rPr>
                <w:noProof/>
                <w:webHidden/>
                <w:sz w:val="28"/>
              </w:rPr>
              <w:instrText xml:space="preserve"> PAGEREF _Toc138852955 \h </w:instrText>
            </w:r>
            <w:r w:rsidR="00E4221A" w:rsidRPr="00E4221A">
              <w:rPr>
                <w:noProof/>
                <w:webHidden/>
                <w:sz w:val="28"/>
              </w:rPr>
            </w:r>
            <w:r w:rsidR="00E4221A" w:rsidRPr="00E4221A">
              <w:rPr>
                <w:noProof/>
                <w:webHidden/>
                <w:sz w:val="28"/>
              </w:rPr>
              <w:fldChar w:fldCharType="separate"/>
            </w:r>
            <w:r w:rsidR="00F41024">
              <w:rPr>
                <w:noProof/>
                <w:webHidden/>
                <w:sz w:val="28"/>
              </w:rPr>
              <w:t>3</w:t>
            </w:r>
            <w:r w:rsidR="00E4221A" w:rsidRPr="00E4221A">
              <w:rPr>
                <w:noProof/>
                <w:webHidden/>
                <w:sz w:val="28"/>
              </w:rPr>
              <w:fldChar w:fldCharType="end"/>
            </w:r>
          </w:hyperlink>
        </w:p>
        <w:p w:rsidR="00E4221A" w:rsidRPr="00E4221A" w:rsidRDefault="005E705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38852956" w:history="1">
            <w:r w:rsidR="00E4221A" w:rsidRPr="00E4221A">
              <w:rPr>
                <w:rStyle w:val="a3"/>
                <w:noProof/>
                <w:sz w:val="28"/>
                <w:lang w:val="en-US"/>
              </w:rPr>
              <w:t>Compound: Longicaudatine Y (</w:t>
            </w:r>
            <w:r w:rsidR="00E4221A" w:rsidRPr="00E4221A">
              <w:rPr>
                <w:rStyle w:val="a3"/>
                <w:b/>
                <w:noProof/>
                <w:sz w:val="28"/>
                <w:lang w:val="en-US"/>
              </w:rPr>
              <w:t>1</w:t>
            </w:r>
            <w:r w:rsidR="00E4221A" w:rsidRPr="00E4221A">
              <w:rPr>
                <w:rStyle w:val="a3"/>
                <w:noProof/>
                <w:sz w:val="28"/>
                <w:lang w:val="en-US"/>
              </w:rPr>
              <w:t>)</w:t>
            </w:r>
            <w:r w:rsidR="00E4221A" w:rsidRPr="00E4221A">
              <w:rPr>
                <w:noProof/>
                <w:webHidden/>
                <w:sz w:val="28"/>
              </w:rPr>
              <w:tab/>
            </w:r>
            <w:r w:rsidR="00E4221A" w:rsidRPr="00E4221A">
              <w:rPr>
                <w:noProof/>
                <w:webHidden/>
                <w:sz w:val="28"/>
              </w:rPr>
              <w:fldChar w:fldCharType="begin"/>
            </w:r>
            <w:r w:rsidR="00E4221A" w:rsidRPr="00E4221A">
              <w:rPr>
                <w:noProof/>
                <w:webHidden/>
                <w:sz w:val="28"/>
              </w:rPr>
              <w:instrText xml:space="preserve"> PAGEREF _Toc138852956 \h </w:instrText>
            </w:r>
            <w:r w:rsidR="00E4221A" w:rsidRPr="00E4221A">
              <w:rPr>
                <w:noProof/>
                <w:webHidden/>
                <w:sz w:val="28"/>
              </w:rPr>
            </w:r>
            <w:r w:rsidR="00E4221A" w:rsidRPr="00E4221A">
              <w:rPr>
                <w:noProof/>
                <w:webHidden/>
                <w:sz w:val="28"/>
              </w:rPr>
              <w:fldChar w:fldCharType="separate"/>
            </w:r>
            <w:r w:rsidR="00F41024">
              <w:rPr>
                <w:noProof/>
                <w:webHidden/>
                <w:sz w:val="28"/>
              </w:rPr>
              <w:t>3</w:t>
            </w:r>
            <w:r w:rsidR="00E4221A" w:rsidRPr="00E4221A">
              <w:rPr>
                <w:noProof/>
                <w:webHidden/>
                <w:sz w:val="28"/>
              </w:rPr>
              <w:fldChar w:fldCharType="end"/>
            </w:r>
          </w:hyperlink>
        </w:p>
        <w:p w:rsidR="00E4221A" w:rsidRPr="00E4221A" w:rsidRDefault="005E705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38852957" w:history="1">
            <w:r w:rsidR="00E4221A" w:rsidRPr="00E4221A">
              <w:rPr>
                <w:rStyle w:val="a3"/>
                <w:noProof/>
                <w:sz w:val="28"/>
                <w:lang w:val="en-US"/>
              </w:rPr>
              <w:t>Compound: Longicaudatine F (</w:t>
            </w:r>
            <w:r w:rsidR="00E4221A" w:rsidRPr="00E4221A">
              <w:rPr>
                <w:rStyle w:val="a3"/>
                <w:b/>
                <w:noProof/>
                <w:sz w:val="28"/>
                <w:lang w:val="en-US"/>
              </w:rPr>
              <w:t>2</w:t>
            </w:r>
            <w:r w:rsidR="00E4221A" w:rsidRPr="00E4221A">
              <w:rPr>
                <w:rStyle w:val="a3"/>
                <w:noProof/>
                <w:sz w:val="28"/>
                <w:lang w:val="en-US"/>
              </w:rPr>
              <w:t>)</w:t>
            </w:r>
            <w:r w:rsidR="00E4221A" w:rsidRPr="00E4221A">
              <w:rPr>
                <w:noProof/>
                <w:webHidden/>
                <w:sz w:val="28"/>
              </w:rPr>
              <w:tab/>
            </w:r>
            <w:r w:rsidR="00E4221A" w:rsidRPr="00E4221A">
              <w:rPr>
                <w:noProof/>
                <w:webHidden/>
                <w:sz w:val="28"/>
              </w:rPr>
              <w:fldChar w:fldCharType="begin"/>
            </w:r>
            <w:r w:rsidR="00E4221A" w:rsidRPr="00E4221A">
              <w:rPr>
                <w:noProof/>
                <w:webHidden/>
                <w:sz w:val="28"/>
              </w:rPr>
              <w:instrText xml:space="preserve"> PAGEREF _Toc138852957 \h </w:instrText>
            </w:r>
            <w:r w:rsidR="00E4221A" w:rsidRPr="00E4221A">
              <w:rPr>
                <w:noProof/>
                <w:webHidden/>
                <w:sz w:val="28"/>
              </w:rPr>
            </w:r>
            <w:r w:rsidR="00E4221A" w:rsidRPr="00E4221A">
              <w:rPr>
                <w:noProof/>
                <w:webHidden/>
                <w:sz w:val="28"/>
              </w:rPr>
              <w:fldChar w:fldCharType="separate"/>
            </w:r>
            <w:r w:rsidR="00F41024">
              <w:rPr>
                <w:noProof/>
                <w:webHidden/>
                <w:sz w:val="28"/>
              </w:rPr>
              <w:t>6</w:t>
            </w:r>
            <w:r w:rsidR="00E4221A" w:rsidRPr="00E4221A">
              <w:rPr>
                <w:noProof/>
                <w:webHidden/>
                <w:sz w:val="28"/>
              </w:rPr>
              <w:fldChar w:fldCharType="end"/>
            </w:r>
          </w:hyperlink>
        </w:p>
        <w:p w:rsidR="00E4221A" w:rsidRPr="00E4221A" w:rsidRDefault="005E705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38852958" w:history="1">
            <w:r w:rsidR="00E4221A" w:rsidRPr="00E4221A">
              <w:rPr>
                <w:rStyle w:val="a3"/>
                <w:noProof/>
                <w:sz w:val="28"/>
                <w:lang w:val="en-US"/>
              </w:rPr>
              <w:t>Compound: 3’,4’,5’,6’- tetradahydrolongicaudatine Y (</w:t>
            </w:r>
            <w:r w:rsidR="00E4221A" w:rsidRPr="00E4221A">
              <w:rPr>
                <w:rStyle w:val="a3"/>
                <w:b/>
                <w:noProof/>
                <w:sz w:val="28"/>
                <w:lang w:val="en-US"/>
              </w:rPr>
              <w:t>3)</w:t>
            </w:r>
            <w:r w:rsidR="00E4221A" w:rsidRPr="00E4221A">
              <w:rPr>
                <w:noProof/>
                <w:webHidden/>
                <w:sz w:val="28"/>
              </w:rPr>
              <w:tab/>
            </w:r>
            <w:r w:rsidR="00E4221A" w:rsidRPr="00E4221A">
              <w:rPr>
                <w:noProof/>
                <w:webHidden/>
                <w:sz w:val="28"/>
              </w:rPr>
              <w:fldChar w:fldCharType="begin"/>
            </w:r>
            <w:r w:rsidR="00E4221A" w:rsidRPr="00E4221A">
              <w:rPr>
                <w:noProof/>
                <w:webHidden/>
                <w:sz w:val="28"/>
              </w:rPr>
              <w:instrText xml:space="preserve"> PAGEREF _Toc138852958 \h </w:instrText>
            </w:r>
            <w:r w:rsidR="00E4221A" w:rsidRPr="00E4221A">
              <w:rPr>
                <w:noProof/>
                <w:webHidden/>
                <w:sz w:val="28"/>
              </w:rPr>
            </w:r>
            <w:r w:rsidR="00E4221A" w:rsidRPr="00E4221A">
              <w:rPr>
                <w:noProof/>
                <w:webHidden/>
                <w:sz w:val="28"/>
              </w:rPr>
              <w:fldChar w:fldCharType="separate"/>
            </w:r>
            <w:r w:rsidR="00F41024">
              <w:rPr>
                <w:noProof/>
                <w:webHidden/>
                <w:sz w:val="28"/>
              </w:rPr>
              <w:t>9</w:t>
            </w:r>
            <w:r w:rsidR="00E4221A" w:rsidRPr="00E4221A">
              <w:rPr>
                <w:noProof/>
                <w:webHidden/>
                <w:sz w:val="28"/>
              </w:rPr>
              <w:fldChar w:fldCharType="end"/>
            </w:r>
          </w:hyperlink>
        </w:p>
        <w:p w:rsidR="00E4221A" w:rsidRPr="00E4221A" w:rsidRDefault="005E705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38852959" w:history="1">
            <w:r w:rsidR="00E4221A" w:rsidRPr="00E4221A">
              <w:rPr>
                <w:rStyle w:val="a3"/>
                <w:noProof/>
                <w:sz w:val="28"/>
                <w:lang w:val="en-US"/>
              </w:rPr>
              <w:t>Compound: Afrocurarine (</w:t>
            </w:r>
            <w:r w:rsidR="00E4221A" w:rsidRPr="00E4221A">
              <w:rPr>
                <w:rStyle w:val="a3"/>
                <w:b/>
                <w:noProof/>
                <w:sz w:val="28"/>
                <w:lang w:val="en-US"/>
              </w:rPr>
              <w:t>4</w:t>
            </w:r>
            <w:r w:rsidR="00E4221A" w:rsidRPr="00E4221A">
              <w:rPr>
                <w:rStyle w:val="a3"/>
                <w:noProof/>
                <w:sz w:val="28"/>
                <w:lang w:val="en-US"/>
              </w:rPr>
              <w:t>)</w:t>
            </w:r>
            <w:r w:rsidR="00E4221A" w:rsidRPr="00E4221A">
              <w:rPr>
                <w:noProof/>
                <w:webHidden/>
                <w:sz w:val="28"/>
              </w:rPr>
              <w:tab/>
            </w:r>
            <w:r w:rsidR="00E4221A" w:rsidRPr="00E4221A">
              <w:rPr>
                <w:noProof/>
                <w:webHidden/>
                <w:sz w:val="28"/>
              </w:rPr>
              <w:fldChar w:fldCharType="begin"/>
            </w:r>
            <w:r w:rsidR="00E4221A" w:rsidRPr="00E4221A">
              <w:rPr>
                <w:noProof/>
                <w:webHidden/>
                <w:sz w:val="28"/>
              </w:rPr>
              <w:instrText xml:space="preserve"> PAGEREF _Toc138852959 \h </w:instrText>
            </w:r>
            <w:r w:rsidR="00E4221A" w:rsidRPr="00E4221A">
              <w:rPr>
                <w:noProof/>
                <w:webHidden/>
                <w:sz w:val="28"/>
              </w:rPr>
            </w:r>
            <w:r w:rsidR="00E4221A" w:rsidRPr="00E4221A">
              <w:rPr>
                <w:noProof/>
                <w:webHidden/>
                <w:sz w:val="28"/>
              </w:rPr>
              <w:fldChar w:fldCharType="separate"/>
            </w:r>
            <w:r w:rsidR="00F41024">
              <w:rPr>
                <w:noProof/>
                <w:webHidden/>
                <w:sz w:val="28"/>
              </w:rPr>
              <w:t>12</w:t>
            </w:r>
            <w:r w:rsidR="00E4221A" w:rsidRPr="00E4221A">
              <w:rPr>
                <w:noProof/>
                <w:webHidden/>
                <w:sz w:val="28"/>
              </w:rPr>
              <w:fldChar w:fldCharType="end"/>
            </w:r>
          </w:hyperlink>
        </w:p>
        <w:p w:rsidR="00E4221A" w:rsidRPr="00E4221A" w:rsidRDefault="005E705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38852960" w:history="1">
            <w:r w:rsidR="00E4221A" w:rsidRPr="00E4221A">
              <w:rPr>
                <w:rStyle w:val="a3"/>
                <w:noProof/>
                <w:sz w:val="28"/>
                <w:lang w:val="en-US"/>
              </w:rPr>
              <w:t>Compound: 3-hydroxylongicaudatine Y (diastereomer C-0) (</w:t>
            </w:r>
            <w:r w:rsidR="00E4221A" w:rsidRPr="00E4221A">
              <w:rPr>
                <w:rStyle w:val="a3"/>
                <w:b/>
                <w:noProof/>
                <w:sz w:val="28"/>
                <w:lang w:val="en-US"/>
              </w:rPr>
              <w:t>5</w:t>
            </w:r>
            <w:r w:rsidR="00E4221A" w:rsidRPr="00E4221A">
              <w:rPr>
                <w:rStyle w:val="a3"/>
                <w:noProof/>
                <w:sz w:val="28"/>
                <w:lang w:val="en-US"/>
              </w:rPr>
              <w:t>)</w:t>
            </w:r>
            <w:r w:rsidR="00E4221A" w:rsidRPr="00E4221A">
              <w:rPr>
                <w:noProof/>
                <w:webHidden/>
                <w:sz w:val="28"/>
              </w:rPr>
              <w:tab/>
            </w:r>
            <w:r w:rsidR="00E4221A" w:rsidRPr="00E4221A">
              <w:rPr>
                <w:noProof/>
                <w:webHidden/>
                <w:sz w:val="28"/>
              </w:rPr>
              <w:fldChar w:fldCharType="begin"/>
            </w:r>
            <w:r w:rsidR="00E4221A" w:rsidRPr="00E4221A">
              <w:rPr>
                <w:noProof/>
                <w:webHidden/>
                <w:sz w:val="28"/>
              </w:rPr>
              <w:instrText xml:space="preserve"> PAGEREF _Toc138852960 \h </w:instrText>
            </w:r>
            <w:r w:rsidR="00E4221A" w:rsidRPr="00E4221A">
              <w:rPr>
                <w:noProof/>
                <w:webHidden/>
                <w:sz w:val="28"/>
              </w:rPr>
            </w:r>
            <w:r w:rsidR="00E4221A" w:rsidRPr="00E4221A">
              <w:rPr>
                <w:noProof/>
                <w:webHidden/>
                <w:sz w:val="28"/>
              </w:rPr>
              <w:fldChar w:fldCharType="separate"/>
            </w:r>
            <w:r w:rsidR="00F41024">
              <w:rPr>
                <w:noProof/>
                <w:webHidden/>
                <w:sz w:val="28"/>
              </w:rPr>
              <w:t>15</w:t>
            </w:r>
            <w:r w:rsidR="00E4221A" w:rsidRPr="00E4221A">
              <w:rPr>
                <w:noProof/>
                <w:webHidden/>
                <w:sz w:val="28"/>
              </w:rPr>
              <w:fldChar w:fldCharType="end"/>
            </w:r>
          </w:hyperlink>
        </w:p>
        <w:p w:rsidR="00E4221A" w:rsidRPr="00E4221A" w:rsidRDefault="005E705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38852961" w:history="1">
            <w:r w:rsidR="00E4221A" w:rsidRPr="00E4221A">
              <w:rPr>
                <w:rStyle w:val="a3"/>
                <w:noProof/>
                <w:sz w:val="28"/>
                <w:lang w:val="en-US"/>
              </w:rPr>
              <w:t>Compound: 3-hydroxylongicaudatine Y (diastereomer C-3’)  (</w:t>
            </w:r>
            <w:r w:rsidR="00E4221A" w:rsidRPr="00E4221A">
              <w:rPr>
                <w:rStyle w:val="a3"/>
                <w:b/>
                <w:noProof/>
                <w:sz w:val="28"/>
                <w:lang w:val="en-US"/>
              </w:rPr>
              <w:t>5</w:t>
            </w:r>
            <w:r w:rsidR="00E4221A" w:rsidRPr="00E4221A">
              <w:rPr>
                <w:rStyle w:val="a3"/>
                <w:noProof/>
                <w:sz w:val="28"/>
                <w:lang w:val="en-US"/>
              </w:rPr>
              <w:t>)</w:t>
            </w:r>
            <w:r w:rsidR="00E4221A" w:rsidRPr="00E4221A">
              <w:rPr>
                <w:noProof/>
                <w:webHidden/>
                <w:sz w:val="28"/>
              </w:rPr>
              <w:tab/>
            </w:r>
            <w:r w:rsidR="00E4221A" w:rsidRPr="00E4221A">
              <w:rPr>
                <w:noProof/>
                <w:webHidden/>
                <w:sz w:val="28"/>
              </w:rPr>
              <w:fldChar w:fldCharType="begin"/>
            </w:r>
            <w:r w:rsidR="00E4221A" w:rsidRPr="00E4221A">
              <w:rPr>
                <w:noProof/>
                <w:webHidden/>
                <w:sz w:val="28"/>
              </w:rPr>
              <w:instrText xml:space="preserve"> PAGEREF _Toc138852961 \h </w:instrText>
            </w:r>
            <w:r w:rsidR="00E4221A" w:rsidRPr="00E4221A">
              <w:rPr>
                <w:noProof/>
                <w:webHidden/>
                <w:sz w:val="28"/>
              </w:rPr>
            </w:r>
            <w:r w:rsidR="00E4221A" w:rsidRPr="00E4221A">
              <w:rPr>
                <w:noProof/>
                <w:webHidden/>
                <w:sz w:val="28"/>
              </w:rPr>
              <w:fldChar w:fldCharType="separate"/>
            </w:r>
            <w:r w:rsidR="00F41024">
              <w:rPr>
                <w:noProof/>
                <w:webHidden/>
                <w:sz w:val="28"/>
              </w:rPr>
              <w:t>18</w:t>
            </w:r>
            <w:r w:rsidR="00E4221A" w:rsidRPr="00E4221A">
              <w:rPr>
                <w:noProof/>
                <w:webHidden/>
                <w:sz w:val="28"/>
              </w:rPr>
              <w:fldChar w:fldCharType="end"/>
            </w:r>
          </w:hyperlink>
        </w:p>
        <w:p w:rsidR="00E4221A" w:rsidRPr="00E4221A" w:rsidRDefault="005E705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38852962" w:history="1">
            <w:r w:rsidR="00E4221A" w:rsidRPr="00E4221A">
              <w:rPr>
                <w:rStyle w:val="a3"/>
                <w:noProof/>
                <w:sz w:val="28"/>
                <w:lang w:val="en-US"/>
              </w:rPr>
              <w:t>Compound: 3-hydroxylongicaudatine Y (diastereomer N-4’) (</w:t>
            </w:r>
            <w:r w:rsidR="00E4221A" w:rsidRPr="00E4221A">
              <w:rPr>
                <w:rStyle w:val="a3"/>
                <w:b/>
                <w:noProof/>
                <w:sz w:val="28"/>
                <w:lang w:val="en-US"/>
              </w:rPr>
              <w:t>5</w:t>
            </w:r>
            <w:r w:rsidR="00E4221A" w:rsidRPr="00E4221A">
              <w:rPr>
                <w:rStyle w:val="a3"/>
                <w:noProof/>
                <w:sz w:val="28"/>
                <w:lang w:val="en-US"/>
              </w:rPr>
              <w:t>)</w:t>
            </w:r>
            <w:r w:rsidR="00E4221A" w:rsidRPr="00E4221A">
              <w:rPr>
                <w:noProof/>
                <w:webHidden/>
                <w:sz w:val="28"/>
              </w:rPr>
              <w:tab/>
            </w:r>
            <w:r w:rsidR="00E4221A" w:rsidRPr="00E4221A">
              <w:rPr>
                <w:noProof/>
                <w:webHidden/>
                <w:sz w:val="28"/>
              </w:rPr>
              <w:fldChar w:fldCharType="begin"/>
            </w:r>
            <w:r w:rsidR="00E4221A" w:rsidRPr="00E4221A">
              <w:rPr>
                <w:noProof/>
                <w:webHidden/>
                <w:sz w:val="28"/>
              </w:rPr>
              <w:instrText xml:space="preserve"> PAGEREF _Toc138852962 \h </w:instrText>
            </w:r>
            <w:r w:rsidR="00E4221A" w:rsidRPr="00E4221A">
              <w:rPr>
                <w:noProof/>
                <w:webHidden/>
                <w:sz w:val="28"/>
              </w:rPr>
            </w:r>
            <w:r w:rsidR="00E4221A" w:rsidRPr="00E4221A">
              <w:rPr>
                <w:noProof/>
                <w:webHidden/>
                <w:sz w:val="28"/>
              </w:rPr>
              <w:fldChar w:fldCharType="separate"/>
            </w:r>
            <w:r w:rsidR="00F41024">
              <w:rPr>
                <w:noProof/>
                <w:webHidden/>
                <w:sz w:val="28"/>
              </w:rPr>
              <w:t>21</w:t>
            </w:r>
            <w:r w:rsidR="00E4221A" w:rsidRPr="00E4221A">
              <w:rPr>
                <w:noProof/>
                <w:webHidden/>
                <w:sz w:val="28"/>
              </w:rPr>
              <w:fldChar w:fldCharType="end"/>
            </w:r>
          </w:hyperlink>
        </w:p>
        <w:p w:rsidR="00E4221A" w:rsidRPr="00E4221A" w:rsidRDefault="005E705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38852963" w:history="1">
            <w:r w:rsidR="00E4221A" w:rsidRPr="00E4221A">
              <w:rPr>
                <w:rStyle w:val="a3"/>
                <w:noProof/>
                <w:sz w:val="28"/>
                <w:lang w:val="en-US"/>
              </w:rPr>
              <w:t>Compound: Strychnochrysine (</w:t>
            </w:r>
            <w:r w:rsidR="00E4221A" w:rsidRPr="00E4221A">
              <w:rPr>
                <w:rStyle w:val="a3"/>
                <w:b/>
                <w:noProof/>
                <w:sz w:val="28"/>
                <w:lang w:val="en-US"/>
              </w:rPr>
              <w:t>6</w:t>
            </w:r>
            <w:r w:rsidR="00E4221A" w:rsidRPr="00E4221A">
              <w:rPr>
                <w:rStyle w:val="a3"/>
                <w:noProof/>
                <w:sz w:val="28"/>
                <w:lang w:val="en-US"/>
              </w:rPr>
              <w:t>)</w:t>
            </w:r>
            <w:r w:rsidR="00E4221A" w:rsidRPr="00E4221A">
              <w:rPr>
                <w:noProof/>
                <w:webHidden/>
                <w:sz w:val="28"/>
              </w:rPr>
              <w:tab/>
            </w:r>
            <w:r w:rsidR="00E4221A" w:rsidRPr="00E4221A">
              <w:rPr>
                <w:noProof/>
                <w:webHidden/>
                <w:sz w:val="28"/>
              </w:rPr>
              <w:fldChar w:fldCharType="begin"/>
            </w:r>
            <w:r w:rsidR="00E4221A" w:rsidRPr="00E4221A">
              <w:rPr>
                <w:noProof/>
                <w:webHidden/>
                <w:sz w:val="28"/>
              </w:rPr>
              <w:instrText xml:space="preserve"> PAGEREF _Toc138852963 \h </w:instrText>
            </w:r>
            <w:r w:rsidR="00E4221A" w:rsidRPr="00E4221A">
              <w:rPr>
                <w:noProof/>
                <w:webHidden/>
                <w:sz w:val="28"/>
              </w:rPr>
            </w:r>
            <w:r w:rsidR="00E4221A" w:rsidRPr="00E4221A">
              <w:rPr>
                <w:noProof/>
                <w:webHidden/>
                <w:sz w:val="28"/>
              </w:rPr>
              <w:fldChar w:fldCharType="separate"/>
            </w:r>
            <w:r w:rsidR="00F41024">
              <w:rPr>
                <w:noProof/>
                <w:webHidden/>
                <w:sz w:val="28"/>
              </w:rPr>
              <w:t>24</w:t>
            </w:r>
            <w:r w:rsidR="00E4221A" w:rsidRPr="00E4221A">
              <w:rPr>
                <w:noProof/>
                <w:webHidden/>
                <w:sz w:val="28"/>
              </w:rPr>
              <w:fldChar w:fldCharType="end"/>
            </w:r>
          </w:hyperlink>
        </w:p>
        <w:p w:rsidR="00E4221A" w:rsidRPr="00E4221A" w:rsidRDefault="005E705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38852964" w:history="1">
            <w:r w:rsidR="00E4221A" w:rsidRPr="00E4221A">
              <w:rPr>
                <w:rStyle w:val="a3"/>
                <w:noProof/>
                <w:sz w:val="28"/>
                <w:lang w:val="en-US"/>
              </w:rPr>
              <w:t>Compound: Guianensine (</w:t>
            </w:r>
            <w:r w:rsidR="00E4221A" w:rsidRPr="00E4221A">
              <w:rPr>
                <w:rStyle w:val="a3"/>
                <w:b/>
                <w:noProof/>
                <w:sz w:val="28"/>
                <w:lang w:val="en-US"/>
              </w:rPr>
              <w:t>7</w:t>
            </w:r>
            <w:r w:rsidR="00E4221A" w:rsidRPr="00E4221A">
              <w:rPr>
                <w:rStyle w:val="a3"/>
                <w:noProof/>
                <w:sz w:val="28"/>
                <w:lang w:val="en-US"/>
              </w:rPr>
              <w:t>)</w:t>
            </w:r>
            <w:r w:rsidR="00E4221A" w:rsidRPr="00E4221A">
              <w:rPr>
                <w:noProof/>
                <w:webHidden/>
                <w:sz w:val="28"/>
              </w:rPr>
              <w:tab/>
            </w:r>
            <w:r w:rsidR="00E4221A" w:rsidRPr="00E4221A">
              <w:rPr>
                <w:noProof/>
                <w:webHidden/>
                <w:sz w:val="28"/>
              </w:rPr>
              <w:fldChar w:fldCharType="begin"/>
            </w:r>
            <w:r w:rsidR="00E4221A" w:rsidRPr="00E4221A">
              <w:rPr>
                <w:noProof/>
                <w:webHidden/>
                <w:sz w:val="28"/>
              </w:rPr>
              <w:instrText xml:space="preserve"> PAGEREF _Toc138852964 \h </w:instrText>
            </w:r>
            <w:r w:rsidR="00E4221A" w:rsidRPr="00E4221A">
              <w:rPr>
                <w:noProof/>
                <w:webHidden/>
                <w:sz w:val="28"/>
              </w:rPr>
            </w:r>
            <w:r w:rsidR="00E4221A" w:rsidRPr="00E4221A">
              <w:rPr>
                <w:noProof/>
                <w:webHidden/>
                <w:sz w:val="28"/>
              </w:rPr>
              <w:fldChar w:fldCharType="separate"/>
            </w:r>
            <w:r w:rsidR="00F41024">
              <w:rPr>
                <w:noProof/>
                <w:webHidden/>
                <w:sz w:val="28"/>
              </w:rPr>
              <w:t>27</w:t>
            </w:r>
            <w:r w:rsidR="00E4221A" w:rsidRPr="00E4221A">
              <w:rPr>
                <w:noProof/>
                <w:webHidden/>
                <w:sz w:val="28"/>
              </w:rPr>
              <w:fldChar w:fldCharType="end"/>
            </w:r>
          </w:hyperlink>
        </w:p>
        <w:p w:rsidR="00E4221A" w:rsidRPr="00E4221A" w:rsidRDefault="005E705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38852965" w:history="1">
            <w:r w:rsidR="00E4221A" w:rsidRPr="00E4221A">
              <w:rPr>
                <w:rStyle w:val="a3"/>
                <w:noProof/>
                <w:sz w:val="28"/>
                <w:lang w:val="en-US"/>
              </w:rPr>
              <w:t>Compound: Longicaudatine (</w:t>
            </w:r>
            <w:r w:rsidR="00E4221A" w:rsidRPr="00E4221A">
              <w:rPr>
                <w:rStyle w:val="a3"/>
                <w:b/>
                <w:noProof/>
                <w:sz w:val="28"/>
                <w:lang w:val="en-US"/>
              </w:rPr>
              <w:t>8</w:t>
            </w:r>
            <w:r w:rsidR="00E4221A" w:rsidRPr="00E4221A">
              <w:rPr>
                <w:rStyle w:val="a3"/>
                <w:noProof/>
                <w:sz w:val="28"/>
                <w:lang w:val="en-US"/>
              </w:rPr>
              <w:t>)</w:t>
            </w:r>
            <w:r w:rsidR="00E4221A" w:rsidRPr="00E4221A">
              <w:rPr>
                <w:noProof/>
                <w:webHidden/>
                <w:sz w:val="28"/>
              </w:rPr>
              <w:tab/>
            </w:r>
            <w:r w:rsidR="00E4221A" w:rsidRPr="00E4221A">
              <w:rPr>
                <w:noProof/>
                <w:webHidden/>
                <w:sz w:val="28"/>
              </w:rPr>
              <w:fldChar w:fldCharType="begin"/>
            </w:r>
            <w:r w:rsidR="00E4221A" w:rsidRPr="00E4221A">
              <w:rPr>
                <w:noProof/>
                <w:webHidden/>
                <w:sz w:val="28"/>
              </w:rPr>
              <w:instrText xml:space="preserve"> PAGEREF _Toc138852965 \h </w:instrText>
            </w:r>
            <w:r w:rsidR="00E4221A" w:rsidRPr="00E4221A">
              <w:rPr>
                <w:noProof/>
                <w:webHidden/>
                <w:sz w:val="28"/>
              </w:rPr>
            </w:r>
            <w:r w:rsidR="00E4221A" w:rsidRPr="00E4221A">
              <w:rPr>
                <w:noProof/>
                <w:webHidden/>
                <w:sz w:val="28"/>
              </w:rPr>
              <w:fldChar w:fldCharType="separate"/>
            </w:r>
            <w:r w:rsidR="00F41024">
              <w:rPr>
                <w:noProof/>
                <w:webHidden/>
                <w:sz w:val="28"/>
              </w:rPr>
              <w:t>30</w:t>
            </w:r>
            <w:r w:rsidR="00E4221A" w:rsidRPr="00E4221A">
              <w:rPr>
                <w:noProof/>
                <w:webHidden/>
                <w:sz w:val="28"/>
              </w:rPr>
              <w:fldChar w:fldCharType="end"/>
            </w:r>
          </w:hyperlink>
        </w:p>
        <w:p w:rsidR="00E4221A" w:rsidRPr="00E4221A" w:rsidRDefault="005E705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38852966" w:history="1">
            <w:r w:rsidR="00E4221A" w:rsidRPr="00E4221A">
              <w:rPr>
                <w:rStyle w:val="a3"/>
                <w:noProof/>
                <w:sz w:val="28"/>
                <w:lang w:val="en-US"/>
              </w:rPr>
              <w:t>Compound: Strychnoflavine (</w:t>
            </w:r>
            <w:r w:rsidR="00E4221A" w:rsidRPr="00E4221A">
              <w:rPr>
                <w:rStyle w:val="a3"/>
                <w:b/>
                <w:noProof/>
                <w:sz w:val="28"/>
                <w:lang w:val="en-US"/>
              </w:rPr>
              <w:t>9</w:t>
            </w:r>
            <w:r w:rsidR="00E4221A" w:rsidRPr="00E4221A">
              <w:rPr>
                <w:rStyle w:val="a3"/>
                <w:noProof/>
                <w:sz w:val="28"/>
                <w:lang w:val="en-US"/>
              </w:rPr>
              <w:t>)</w:t>
            </w:r>
            <w:r w:rsidR="00E4221A" w:rsidRPr="00E4221A">
              <w:rPr>
                <w:noProof/>
                <w:webHidden/>
                <w:sz w:val="28"/>
              </w:rPr>
              <w:tab/>
            </w:r>
            <w:r w:rsidR="00E4221A" w:rsidRPr="00E4221A">
              <w:rPr>
                <w:noProof/>
                <w:webHidden/>
                <w:sz w:val="28"/>
              </w:rPr>
              <w:fldChar w:fldCharType="begin"/>
            </w:r>
            <w:r w:rsidR="00E4221A" w:rsidRPr="00E4221A">
              <w:rPr>
                <w:noProof/>
                <w:webHidden/>
                <w:sz w:val="28"/>
              </w:rPr>
              <w:instrText xml:space="preserve"> PAGEREF _Toc138852966 \h </w:instrText>
            </w:r>
            <w:r w:rsidR="00E4221A" w:rsidRPr="00E4221A">
              <w:rPr>
                <w:noProof/>
                <w:webHidden/>
                <w:sz w:val="28"/>
              </w:rPr>
            </w:r>
            <w:r w:rsidR="00E4221A" w:rsidRPr="00E4221A">
              <w:rPr>
                <w:noProof/>
                <w:webHidden/>
                <w:sz w:val="28"/>
              </w:rPr>
              <w:fldChar w:fldCharType="separate"/>
            </w:r>
            <w:r w:rsidR="00F41024">
              <w:rPr>
                <w:noProof/>
                <w:webHidden/>
                <w:sz w:val="28"/>
              </w:rPr>
              <w:t>33</w:t>
            </w:r>
            <w:r w:rsidR="00E4221A" w:rsidRPr="00E4221A">
              <w:rPr>
                <w:noProof/>
                <w:webHidden/>
                <w:sz w:val="28"/>
              </w:rPr>
              <w:fldChar w:fldCharType="end"/>
            </w:r>
          </w:hyperlink>
        </w:p>
        <w:p w:rsidR="00E4221A" w:rsidRPr="00E4221A" w:rsidRDefault="005E705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38852967" w:history="1">
            <w:r w:rsidR="00E4221A" w:rsidRPr="00E4221A">
              <w:rPr>
                <w:rStyle w:val="a3"/>
                <w:noProof/>
                <w:sz w:val="28"/>
                <w:lang w:val="en-US"/>
              </w:rPr>
              <w:t xml:space="preserve">Compound: </w:t>
            </w:r>
            <w:r w:rsidR="00E4221A" w:rsidRPr="00E4221A">
              <w:rPr>
                <w:rStyle w:val="a3"/>
                <w:i/>
                <w:noProof/>
                <w:sz w:val="28"/>
                <w:lang w:val="en-US"/>
              </w:rPr>
              <w:t>N</w:t>
            </w:r>
            <w:r w:rsidR="00E4221A" w:rsidRPr="00E4221A">
              <w:rPr>
                <w:rStyle w:val="a3"/>
                <w:noProof/>
                <w:sz w:val="28"/>
                <w:vertAlign w:val="subscript"/>
                <w:lang w:val="en-US"/>
              </w:rPr>
              <w:t>b</w:t>
            </w:r>
            <w:r w:rsidR="00E4221A" w:rsidRPr="00E4221A">
              <w:rPr>
                <w:rStyle w:val="a3"/>
                <w:noProof/>
                <w:sz w:val="28"/>
                <w:lang w:val="en-US"/>
              </w:rPr>
              <w:t>-methyl-longicaudatine (</w:t>
            </w:r>
            <w:r w:rsidR="00E4221A" w:rsidRPr="00E4221A">
              <w:rPr>
                <w:rStyle w:val="a3"/>
                <w:b/>
                <w:noProof/>
                <w:sz w:val="28"/>
                <w:lang w:val="en-US"/>
              </w:rPr>
              <w:t>10</w:t>
            </w:r>
            <w:r w:rsidR="00E4221A" w:rsidRPr="00E4221A">
              <w:rPr>
                <w:rStyle w:val="a3"/>
                <w:noProof/>
                <w:sz w:val="28"/>
                <w:lang w:val="en-US"/>
              </w:rPr>
              <w:t>)</w:t>
            </w:r>
            <w:r w:rsidR="00E4221A" w:rsidRPr="00E4221A">
              <w:rPr>
                <w:noProof/>
                <w:webHidden/>
                <w:sz w:val="28"/>
              </w:rPr>
              <w:tab/>
            </w:r>
            <w:r w:rsidR="00E4221A" w:rsidRPr="00E4221A">
              <w:rPr>
                <w:noProof/>
                <w:webHidden/>
                <w:sz w:val="28"/>
              </w:rPr>
              <w:fldChar w:fldCharType="begin"/>
            </w:r>
            <w:r w:rsidR="00E4221A" w:rsidRPr="00E4221A">
              <w:rPr>
                <w:noProof/>
                <w:webHidden/>
                <w:sz w:val="28"/>
              </w:rPr>
              <w:instrText xml:space="preserve"> PAGEREF _Toc138852967 \h </w:instrText>
            </w:r>
            <w:r w:rsidR="00E4221A" w:rsidRPr="00E4221A">
              <w:rPr>
                <w:noProof/>
                <w:webHidden/>
                <w:sz w:val="28"/>
              </w:rPr>
            </w:r>
            <w:r w:rsidR="00E4221A" w:rsidRPr="00E4221A">
              <w:rPr>
                <w:noProof/>
                <w:webHidden/>
                <w:sz w:val="28"/>
              </w:rPr>
              <w:fldChar w:fldCharType="separate"/>
            </w:r>
            <w:r w:rsidR="00F41024">
              <w:rPr>
                <w:noProof/>
                <w:webHidden/>
                <w:sz w:val="28"/>
              </w:rPr>
              <w:t>36</w:t>
            </w:r>
            <w:r w:rsidR="00E4221A" w:rsidRPr="00E4221A">
              <w:rPr>
                <w:noProof/>
                <w:webHidden/>
                <w:sz w:val="28"/>
              </w:rPr>
              <w:fldChar w:fldCharType="end"/>
            </w:r>
          </w:hyperlink>
        </w:p>
        <w:p w:rsidR="00E4221A" w:rsidRPr="00E4221A" w:rsidRDefault="005E705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38852968" w:history="1">
            <w:r w:rsidR="00E4221A" w:rsidRPr="00E4221A">
              <w:rPr>
                <w:rStyle w:val="a3"/>
                <w:noProof/>
                <w:sz w:val="28"/>
                <w:lang w:val="en-US"/>
              </w:rPr>
              <w:t xml:space="preserve">Compound: </w:t>
            </w:r>
            <w:r w:rsidR="00E4221A" w:rsidRPr="00E4221A">
              <w:rPr>
                <w:rStyle w:val="a3"/>
                <w:noProof/>
                <w:sz w:val="28"/>
              </w:rPr>
              <w:t>Demetohoxyguiaflavine (</w:t>
            </w:r>
            <w:r w:rsidR="00E4221A" w:rsidRPr="00E4221A">
              <w:rPr>
                <w:rStyle w:val="a3"/>
                <w:b/>
                <w:noProof/>
                <w:sz w:val="28"/>
              </w:rPr>
              <w:t>11</w:t>
            </w:r>
            <w:r w:rsidR="00E4221A" w:rsidRPr="00E4221A">
              <w:rPr>
                <w:rStyle w:val="a3"/>
                <w:b/>
                <w:noProof/>
                <w:sz w:val="28"/>
                <w:lang w:val="en-US"/>
              </w:rPr>
              <w:t>)</w:t>
            </w:r>
            <w:r w:rsidR="00E4221A" w:rsidRPr="00E4221A">
              <w:rPr>
                <w:noProof/>
                <w:webHidden/>
                <w:sz w:val="28"/>
              </w:rPr>
              <w:tab/>
            </w:r>
            <w:r w:rsidR="00E4221A" w:rsidRPr="00E4221A">
              <w:rPr>
                <w:noProof/>
                <w:webHidden/>
                <w:sz w:val="28"/>
              </w:rPr>
              <w:fldChar w:fldCharType="begin"/>
            </w:r>
            <w:r w:rsidR="00E4221A" w:rsidRPr="00E4221A">
              <w:rPr>
                <w:noProof/>
                <w:webHidden/>
                <w:sz w:val="28"/>
              </w:rPr>
              <w:instrText xml:space="preserve"> PAGEREF _Toc138852968 \h </w:instrText>
            </w:r>
            <w:r w:rsidR="00E4221A" w:rsidRPr="00E4221A">
              <w:rPr>
                <w:noProof/>
                <w:webHidden/>
                <w:sz w:val="28"/>
              </w:rPr>
            </w:r>
            <w:r w:rsidR="00E4221A" w:rsidRPr="00E4221A">
              <w:rPr>
                <w:noProof/>
                <w:webHidden/>
                <w:sz w:val="28"/>
              </w:rPr>
              <w:fldChar w:fldCharType="separate"/>
            </w:r>
            <w:r w:rsidR="00F41024">
              <w:rPr>
                <w:noProof/>
                <w:webHidden/>
                <w:sz w:val="28"/>
              </w:rPr>
              <w:t>39</w:t>
            </w:r>
            <w:r w:rsidR="00E4221A" w:rsidRPr="00E4221A">
              <w:rPr>
                <w:noProof/>
                <w:webHidden/>
                <w:sz w:val="28"/>
              </w:rPr>
              <w:fldChar w:fldCharType="end"/>
            </w:r>
          </w:hyperlink>
        </w:p>
        <w:p w:rsidR="00E4221A" w:rsidRPr="00E4221A" w:rsidRDefault="005E705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Cs w:val="22"/>
            </w:rPr>
          </w:pPr>
          <w:hyperlink w:anchor="_Toc138852969" w:history="1">
            <w:r w:rsidR="00E4221A" w:rsidRPr="00E4221A">
              <w:rPr>
                <w:rStyle w:val="a3"/>
                <w:noProof/>
                <w:sz w:val="28"/>
                <w:lang w:val="en-US"/>
              </w:rPr>
              <w:t>Compound: artefact from Strychnoflavine (</w:t>
            </w:r>
            <w:r w:rsidR="00E4221A" w:rsidRPr="00E4221A">
              <w:rPr>
                <w:rStyle w:val="a3"/>
                <w:b/>
                <w:noProof/>
                <w:sz w:val="28"/>
                <w:lang w:val="en-US"/>
              </w:rPr>
              <w:t>12</w:t>
            </w:r>
            <w:r w:rsidR="00E4221A" w:rsidRPr="00E4221A">
              <w:rPr>
                <w:rStyle w:val="a3"/>
                <w:noProof/>
                <w:sz w:val="28"/>
                <w:lang w:val="en-US"/>
              </w:rPr>
              <w:t>)</w:t>
            </w:r>
            <w:r w:rsidR="00E4221A" w:rsidRPr="00E4221A">
              <w:rPr>
                <w:noProof/>
                <w:webHidden/>
                <w:sz w:val="28"/>
              </w:rPr>
              <w:tab/>
            </w:r>
            <w:r w:rsidR="00E4221A" w:rsidRPr="00E4221A">
              <w:rPr>
                <w:noProof/>
                <w:webHidden/>
                <w:sz w:val="28"/>
              </w:rPr>
              <w:fldChar w:fldCharType="begin"/>
            </w:r>
            <w:r w:rsidR="00E4221A" w:rsidRPr="00E4221A">
              <w:rPr>
                <w:noProof/>
                <w:webHidden/>
                <w:sz w:val="28"/>
              </w:rPr>
              <w:instrText xml:space="preserve"> PAGEREF _Toc138852969 \h </w:instrText>
            </w:r>
            <w:r w:rsidR="00E4221A" w:rsidRPr="00E4221A">
              <w:rPr>
                <w:noProof/>
                <w:webHidden/>
                <w:sz w:val="28"/>
              </w:rPr>
            </w:r>
            <w:r w:rsidR="00E4221A" w:rsidRPr="00E4221A">
              <w:rPr>
                <w:noProof/>
                <w:webHidden/>
                <w:sz w:val="28"/>
              </w:rPr>
              <w:fldChar w:fldCharType="separate"/>
            </w:r>
            <w:r w:rsidR="00F41024">
              <w:rPr>
                <w:noProof/>
                <w:webHidden/>
                <w:sz w:val="28"/>
              </w:rPr>
              <w:t>42</w:t>
            </w:r>
            <w:r w:rsidR="00E4221A" w:rsidRPr="00E4221A">
              <w:rPr>
                <w:noProof/>
                <w:webHidden/>
                <w:sz w:val="28"/>
              </w:rPr>
              <w:fldChar w:fldCharType="end"/>
            </w:r>
          </w:hyperlink>
        </w:p>
        <w:p w:rsidR="001B770B" w:rsidRPr="001B770B" w:rsidRDefault="001B770B" w:rsidP="001B770B">
          <w:pPr>
            <w:spacing w:line="360" w:lineRule="auto"/>
            <w:rPr>
              <w:sz w:val="28"/>
              <w:szCs w:val="28"/>
            </w:rPr>
          </w:pPr>
          <w:r w:rsidRPr="00E4221A">
            <w:rPr>
              <w:b/>
              <w:bCs/>
              <w:sz w:val="32"/>
              <w:szCs w:val="28"/>
            </w:rPr>
            <w:fldChar w:fldCharType="end"/>
          </w:r>
        </w:p>
      </w:sdtContent>
    </w:sdt>
    <w:p w:rsidR="001B770B" w:rsidRPr="001B770B" w:rsidRDefault="001B770B" w:rsidP="001B770B">
      <w:pPr>
        <w:spacing w:after="160" w:line="360" w:lineRule="auto"/>
        <w:rPr>
          <w:rFonts w:eastAsiaTheme="majorEastAsia"/>
          <w:b/>
          <w:sz w:val="28"/>
          <w:szCs w:val="28"/>
          <w:lang w:val="en-US"/>
        </w:rPr>
      </w:pPr>
      <w:r w:rsidRPr="001B770B">
        <w:rPr>
          <w:b/>
          <w:sz w:val="28"/>
          <w:szCs w:val="28"/>
          <w:lang w:val="en-US"/>
        </w:rPr>
        <w:br w:type="page"/>
      </w:r>
    </w:p>
    <w:p w:rsidR="001B770B" w:rsidRDefault="001B770B" w:rsidP="00393668">
      <w:pPr>
        <w:pStyle w:val="1"/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  <w:lang w:val="en-US"/>
        </w:rPr>
      </w:pPr>
    </w:p>
    <w:p w:rsidR="00891612" w:rsidRPr="001B770B" w:rsidRDefault="00891612" w:rsidP="001B770B">
      <w:pPr>
        <w:pStyle w:val="1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bookmarkStart w:id="2" w:name="_Toc136558247"/>
      <w:bookmarkStart w:id="3" w:name="_Toc138852955"/>
      <w:r w:rsidRPr="001B770B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Cartesian coordinates (Angstroms) of key configurations of</w:t>
      </w:r>
      <w:r w:rsidR="00393668" w:rsidRPr="001B770B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compounds</w:t>
      </w:r>
      <w:r w:rsidRPr="001B770B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optimized at the </w:t>
      </w:r>
      <w:r w:rsidRPr="001B770B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M06-2X/cc-pVTZ//</w:t>
      </w:r>
      <w:proofErr w:type="spellStart"/>
      <w:r w:rsidRPr="001B770B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aug</w:t>
      </w:r>
      <w:proofErr w:type="spellEnd"/>
      <w:r w:rsidRPr="001B770B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-cc-pVTZ level</w:t>
      </w:r>
      <w:r w:rsidRPr="001B770B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:</w:t>
      </w:r>
      <w:bookmarkEnd w:id="1"/>
      <w:bookmarkEnd w:id="2"/>
      <w:bookmarkEnd w:id="3"/>
    </w:p>
    <w:p w:rsidR="00891612" w:rsidRPr="001B770B" w:rsidRDefault="00891612" w:rsidP="00393668">
      <w:pPr>
        <w:spacing w:line="360" w:lineRule="auto"/>
        <w:rPr>
          <w:color w:val="000000" w:themeColor="text1"/>
          <w:sz w:val="28"/>
          <w:szCs w:val="28"/>
          <w:lang w:val="en-US"/>
        </w:rPr>
      </w:pPr>
    </w:p>
    <w:p w:rsidR="00393668" w:rsidRPr="001B770B" w:rsidRDefault="00393668" w:rsidP="001B770B">
      <w:pPr>
        <w:pStyle w:val="1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</w:pPr>
      <w:bookmarkStart w:id="4" w:name="_Toc138852956"/>
      <w:r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>Compound: Longicaudatine Y</w:t>
      </w:r>
      <w:r w:rsidR="00712DEB"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 </w:t>
      </w:r>
      <w:r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>(</w:t>
      </w:r>
      <w:r w:rsidRPr="00FE00B1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en-US"/>
        </w:rPr>
        <w:t>1</w:t>
      </w:r>
      <w:r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>)</w:t>
      </w:r>
      <w:bookmarkEnd w:id="4"/>
    </w:p>
    <w:p w:rsidR="00393668" w:rsidRPr="001B770B" w:rsidRDefault="00393668" w:rsidP="00393668">
      <w:pPr>
        <w:spacing w:line="360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Solvent: chloroform</w:t>
      </w:r>
    </w:p>
    <w:p w:rsidR="00393668" w:rsidRPr="001B770B" w:rsidRDefault="00393668" w:rsidP="00393668">
      <w:pPr>
        <w:spacing w:line="360" w:lineRule="auto"/>
        <w:rPr>
          <w:color w:val="000000" w:themeColor="text1"/>
          <w:sz w:val="28"/>
          <w:szCs w:val="28"/>
          <w:lang w:val="en-US"/>
        </w:rPr>
      </w:pPr>
    </w:p>
    <w:p w:rsidR="00891612" w:rsidRPr="001B770B" w:rsidRDefault="00891612" w:rsidP="00891612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</w:rPr>
        <w:object w:dxaOrig="5289" w:dyaOrig="55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6.5pt;height:281pt" o:ole="">
            <v:imagedata r:id="rId7" o:title=""/>
          </v:shape>
          <o:OLEObject Type="Embed" ProgID="ChemDraw.Document.6.0" ShapeID="_x0000_i1025" DrawAspect="Content" ObjectID="_1749548349" r:id="rId8"/>
        </w:object>
      </w:r>
    </w:p>
    <w:p w:rsidR="00891612" w:rsidRPr="001B770B" w:rsidRDefault="00891612" w:rsidP="00891612">
      <w:pPr>
        <w:rPr>
          <w:color w:val="000000" w:themeColor="text1"/>
          <w:sz w:val="28"/>
          <w:szCs w:val="28"/>
          <w:lang w:val="en-US"/>
        </w:rPr>
      </w:pPr>
    </w:p>
    <w:p w:rsidR="003B5FFD" w:rsidRPr="001B770B" w:rsidRDefault="00891612" w:rsidP="00891612">
      <w:pPr>
        <w:rPr>
          <w:color w:val="000000" w:themeColor="text1"/>
          <w:sz w:val="28"/>
          <w:szCs w:val="28"/>
          <w:lang w:val="en-US"/>
        </w:rPr>
      </w:pPr>
      <w:r w:rsidRPr="001B770B">
        <w:rPr>
          <w:i/>
          <w:color w:val="000000" w:themeColor="text1"/>
          <w:sz w:val="28"/>
          <w:szCs w:val="28"/>
          <w:lang w:val="en-US"/>
        </w:rPr>
        <w:t>E</w:t>
      </w:r>
      <w:r w:rsidRPr="001B770B">
        <w:rPr>
          <w:color w:val="000000" w:themeColor="text1"/>
          <w:sz w:val="28"/>
          <w:szCs w:val="28"/>
          <w:vertAlign w:val="superscript"/>
          <w:lang w:val="en-US"/>
        </w:rPr>
        <w:t>0</w:t>
      </w:r>
      <w:r w:rsidRPr="001B770B">
        <w:rPr>
          <w:color w:val="000000" w:themeColor="text1"/>
          <w:sz w:val="28"/>
          <w:szCs w:val="28"/>
          <w:lang w:val="en-US"/>
        </w:rPr>
        <w:t>:</w:t>
      </w:r>
      <w:r w:rsidR="00393668" w:rsidRPr="001B770B">
        <w:rPr>
          <w:color w:val="000000" w:themeColor="text1"/>
          <w:sz w:val="28"/>
          <w:szCs w:val="28"/>
          <w:lang w:val="en-US"/>
        </w:rPr>
        <w:t xml:space="preserve"> -1767.4405631 </w:t>
      </w:r>
      <w:proofErr w:type="spellStart"/>
      <w:r w:rsidR="00393668" w:rsidRPr="001B770B">
        <w:rPr>
          <w:color w:val="000000" w:themeColor="text1"/>
          <w:sz w:val="28"/>
          <w:szCs w:val="28"/>
          <w:lang w:val="en-US"/>
        </w:rPr>
        <w:t>a.u</w:t>
      </w:r>
      <w:proofErr w:type="spellEnd"/>
      <w:r w:rsidR="00393668" w:rsidRPr="001B770B">
        <w:rPr>
          <w:color w:val="000000" w:themeColor="text1"/>
          <w:sz w:val="28"/>
          <w:szCs w:val="28"/>
          <w:lang w:val="en-US"/>
        </w:rPr>
        <w:t>.</w:t>
      </w:r>
    </w:p>
    <w:p w:rsidR="00393668" w:rsidRPr="001B770B" w:rsidRDefault="00393668" w:rsidP="00891612">
      <w:pPr>
        <w:rPr>
          <w:color w:val="000000" w:themeColor="text1"/>
          <w:sz w:val="28"/>
          <w:szCs w:val="28"/>
          <w:lang w:val="en-US"/>
        </w:rPr>
      </w:pP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-0.506241000      1.401550000     -0.828286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311788000      0.439015000     -0.073773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874478000      0.226349000      0.261821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-4.050469000     -1.227229000      0.287806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010454000     -1.567111000     -1.137815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917135000     -0.664283000     -1.770024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711304000      0.485466000     -0.739026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677700000      1.852523000     -1.384638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696301000      2.598344000     -1.941030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401383000      3.830174000     -2.527478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093608000      4.294699000     -2.548331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053261000      3.552808000     -1.993829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361941000      2.326221000     -1.425553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lastRenderedPageBreak/>
        <w:t>C       -3.691367000      0.780753000      1.658938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377482000      0.250832000      2.238736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261769000      0.868143000      1.388449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164580000      0.644900000      1.875691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326702000     -1.583338000      4.501437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995364000     -2.024840000      3.235865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420969000     -1.260671000      2.229572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944097000     -1.920980000      0.972440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 1.570919000     -2.254225000      0.591053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638302000     -1.627338000     -0.013904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716251000     -0.863266000      0.703714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 4.554356000     -0.140513000     -0.260803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4.929424000     -1.005655000     -1.381498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741287000     -1.453615000     -2.253107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631241000     -1.891197000     -1.352171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477131000     -2.703979000     -1.611307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924982000     -3.278602000     -2.761118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213195000     -4.053556000     -2.643717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810202000     -4.279693000     -1.393423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285051000     -3.726835000     -0.239534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848607000     -2.929694000     -0.364702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240667000      0.063881000      1.822907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595701000      1.390544000      1.365384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161995000      1.237754000      0.887376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745972000      1.694725000     -0.302779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477596000      4.361051000      1.316979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891746000      3.292712000      0.352627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504507000      2.019951000      0.339847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936626000      1.091710000     -0.760102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840810000     -0.542224000     -0.179568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783959000      0.641861000     -0.181516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814579000     -2.630046000     -1.273733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983762000     -1.341823000     -1.575299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984651000     -1.207137000     -1.935603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242591000     -0.273613000     -2.732287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716608000      2.234208000     -1.924874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192881000      4.425782000     -2.960227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875034000      5.254756000     -2.996734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039507000      3.929152000     -2.003181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540139000      0.474974000      2.271391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672681000      1.871760000      1.628481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259743000      0.606269000      3.260431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430981000      1.953791000      1.406054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322171000     -0.427485000      2.013567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lastRenderedPageBreak/>
        <w:t>H       -1.088211000     -0.522788000      4.505914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392428000     -2.131561000      4.641226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950341000     -1.808466000      5.369425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134104000     -3.099098000      3.136954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100964000     -2.036905000      0.281720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275529000     -2.933949000      1.207670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1.394596000     -2.292724000      1.580020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369508000     -1.604713000      1.178654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668096000     -0.478192000     -1.986337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413858000     -1.890158000     -0.962372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423741000     -0.652212000     -2.925581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060872000     -2.279534000     -2.892083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1.384720000     -3.118540000     -3.728195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650488000     -4.501040000     -3.525950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694196000     -4.900334000     -1.330730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738569000     -3.904914000      0.727478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2.565580000     -0.473747000      2.491641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121578000      0.321761000      2.412497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2.576936000      2.015634000      2.257483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1.395904000      2.267841000     -0.951822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2.684212000      4.039658000      1.988213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121641000      5.238469000      0.774500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325522000      4.688842000      1.922090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576470000      3.613447000     -0.428107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059484000      0.860894000     -1.380386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667584000      1.589123000     -1.399540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258680000      2.156372000      3.106315000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O        0.360659000      1.200264000      3.173309000</w:t>
      </w:r>
    </w:p>
    <w:p w:rsidR="00393668" w:rsidRPr="001B770B" w:rsidRDefault="00393668" w:rsidP="00712DEB">
      <w:pPr>
        <w:spacing w:after="160" w:line="259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br w:type="page"/>
      </w:r>
    </w:p>
    <w:p w:rsidR="00844600" w:rsidRPr="00844600" w:rsidRDefault="00393668" w:rsidP="00844600">
      <w:pPr>
        <w:pStyle w:val="1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</w:pPr>
      <w:bookmarkStart w:id="5" w:name="_Toc138852957"/>
      <w:r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lastRenderedPageBreak/>
        <w:t xml:space="preserve">Compound: Longicaudatine </w:t>
      </w:r>
      <w:r w:rsidR="00712DEB"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F </w:t>
      </w:r>
      <w:r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>(</w:t>
      </w:r>
      <w:r w:rsidR="00712DEB" w:rsidRPr="00FE00B1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en-US"/>
        </w:rPr>
        <w:t>2</w:t>
      </w:r>
      <w:r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>)</w:t>
      </w:r>
      <w:bookmarkEnd w:id="5"/>
    </w:p>
    <w:p w:rsidR="00393668" w:rsidRPr="001B770B" w:rsidRDefault="00393668" w:rsidP="00393668">
      <w:pPr>
        <w:spacing w:line="360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Solvent: chloroform</w:t>
      </w:r>
    </w:p>
    <w:p w:rsidR="00393668" w:rsidRPr="001B770B" w:rsidRDefault="00393668" w:rsidP="00393668">
      <w:pPr>
        <w:rPr>
          <w:color w:val="000000" w:themeColor="text1"/>
          <w:sz w:val="28"/>
          <w:szCs w:val="28"/>
        </w:rPr>
      </w:pPr>
      <w:r w:rsidRPr="001B770B">
        <w:rPr>
          <w:color w:val="000000" w:themeColor="text1"/>
          <w:sz w:val="28"/>
          <w:szCs w:val="28"/>
        </w:rPr>
        <w:object w:dxaOrig="5291" w:dyaOrig="5603">
          <v:shape id="_x0000_i1026" type="#_x0000_t75" style="width:265.95pt;height:280.5pt" o:ole="">
            <v:imagedata r:id="rId9" o:title=""/>
          </v:shape>
          <o:OLEObject Type="Embed" ProgID="ChemDraw.Document.6.0" ShapeID="_x0000_i1026" DrawAspect="Content" ObjectID="_1749548350" r:id="rId10"/>
        </w:object>
      </w:r>
    </w:p>
    <w:p w:rsidR="00712DEB" w:rsidRPr="001B770B" w:rsidRDefault="00712DEB" w:rsidP="00393668">
      <w:pPr>
        <w:rPr>
          <w:color w:val="000000" w:themeColor="text1"/>
          <w:sz w:val="28"/>
          <w:szCs w:val="28"/>
        </w:rPr>
      </w:pP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i/>
          <w:color w:val="000000" w:themeColor="text1"/>
          <w:sz w:val="28"/>
          <w:szCs w:val="28"/>
          <w:lang w:val="en-US"/>
        </w:rPr>
        <w:t>E</w:t>
      </w:r>
      <w:r w:rsidRPr="001B770B">
        <w:rPr>
          <w:color w:val="000000" w:themeColor="text1"/>
          <w:sz w:val="28"/>
          <w:szCs w:val="28"/>
          <w:vertAlign w:val="superscript"/>
          <w:lang w:val="en-US"/>
        </w:rPr>
        <w:t>0</w:t>
      </w:r>
      <w:r w:rsidRPr="001B770B">
        <w:rPr>
          <w:color w:val="000000" w:themeColor="text1"/>
          <w:sz w:val="28"/>
          <w:szCs w:val="28"/>
          <w:lang w:val="en-US"/>
        </w:rPr>
        <w:t xml:space="preserve">: -1842.6656323 </w:t>
      </w:r>
      <w:proofErr w:type="spellStart"/>
      <w:r w:rsidRPr="001B770B">
        <w:rPr>
          <w:color w:val="000000" w:themeColor="text1"/>
          <w:sz w:val="28"/>
          <w:szCs w:val="28"/>
          <w:lang w:val="en-US"/>
        </w:rPr>
        <w:t>a.u</w:t>
      </w:r>
      <w:proofErr w:type="spellEnd"/>
      <w:r w:rsidRPr="001B770B">
        <w:rPr>
          <w:color w:val="000000" w:themeColor="text1"/>
          <w:sz w:val="28"/>
          <w:szCs w:val="28"/>
          <w:lang w:val="en-US"/>
        </w:rPr>
        <w:t>.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-0.355260000      1.650006000     -0.645340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249056000      0.587528000     -0.178709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836348000      0.452785000     -0.014982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-4.086511000     -0.947970000     -0.361995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984827000     -0.924765000     -1.824472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810385000      0.032532000     -2.161822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606814000      0.878833000     -0.869883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470743000      2.357410000     -1.157057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419496000      3.278340000     -1.551577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030794000      4.594036000     -1.809209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700824000      4.965944000     -1.669405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730533000      4.047863000     -1.274069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131768000      2.742697000     -1.032726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707872000      0.624687000      1.483668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448493000     -0.099258000      1.962619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265195000      0.654041000      1.344446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119001000      0.250858000      1.835898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453533000     -2.489815000      3.656352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127181000     -2.570181000      2.322709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538155000     -1.554911000      1.560803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058136000     -1.858555000      0.170699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lastRenderedPageBreak/>
        <w:t>N        1.525586000     -2.323727000      0.042081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654929000     -1.633602000     -0.340458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702225000     -1.098042000      0.595397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 4.626239000     -0.216150000     -0.128074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5.054082000     -0.827761000     -1.388636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916924000     -1.016605000     -2.410818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730456000     -1.587340000     -1.701403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564609000     -2.255204000     -2.206368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066306000     -2.518961000     -3.486750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110952000     -3.231798000     -3.615293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801118000     -3.701357000     -2.486597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331040000     -3.458550000     -1.208624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843162000     -2.722492000     -1.083040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172642000     -0.420298000      1.860126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594801000      0.997523000      1.664129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195737000      1.011776000      1.073165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873455000      1.745928000     -0.000682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514355000      3.881224000      2.319184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992459000      3.030942000      1.182829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589453000      1.802940000      0.867035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4.085364000      1.123144000     -0.377942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824544000     -0.369439000     -0.495647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697133000      1.021007000     -0.377714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840636000     -1.930818000     -2.215982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918177000     -0.532749000     -2.229235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899281000     -0.512567000     -2.414149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055703000      0.666813000     -3.011257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457054000      2.986621000     -1.661468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767022000      5.325186000     -2.112006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408855000      5.989475000     -1.862567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300676000      4.350559000     -1.154547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600088000      0.216406000      1.959171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645718000      1.684026000      1.737736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369011000     -0.022559000      3.045254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399003000      1.709799000      1.616654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231754000     -0.828896000      1.715195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310494000     -1.459185000      3.981508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462746000     -2.945139000      3.593364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O       -2.149554000     -3.246884000      4.644243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280819000     -3.583756000      1.959315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191281000     -1.869651000     -0.500515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459370000     -2.873216000      0.151839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1.285472000     -2.583701000      0.983358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298604000     -1.953321000      0.933375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lastRenderedPageBreak/>
        <w:t>H        5.848644000     -0.213211000     -1.813270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481009000     -1.803829000     -1.149301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675115000     -0.073615000     -2.907945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254625000     -1.696904000     -3.195383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1.596880000     -2.169271000     -4.363133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507009000     -3.439661000     -4.599958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714103000     -4.266735000     -2.617735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854878000     -3.825060000     -0.334772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2.437896000     -1.062345000      2.349501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015472000     -0.332999000      2.546931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2.524794000      1.412667000      2.668974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1.584414000      2.417560000     -0.464360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2.668646000      3.444462000      2.845620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207185000      4.860942000      1.949616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314884000      4.055133000      3.041073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739533000      3.490923000      0.541678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255688000      1.077502000     -1.096717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878951000      1.717013000     -0.833877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194671000      1.412526000      3.404571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O        0.250714000      0.464817000      3.238183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051810000     -2.917788000      4.689470000</w:t>
      </w:r>
    </w:p>
    <w:p w:rsidR="00712DEB" w:rsidRPr="001B770B" w:rsidRDefault="00712DEB" w:rsidP="00712DEB">
      <w:pPr>
        <w:spacing w:after="160" w:line="259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br w:type="page"/>
      </w:r>
    </w:p>
    <w:p w:rsidR="00712DEB" w:rsidRPr="001B770B" w:rsidRDefault="00712DEB" w:rsidP="001B770B">
      <w:pPr>
        <w:pStyle w:val="1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</w:pPr>
      <w:bookmarkStart w:id="6" w:name="_Toc138852958"/>
      <w:r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lastRenderedPageBreak/>
        <w:t>Compound: 3’,4’,5’,6’- tetradahydrolongicaudatine Y (</w:t>
      </w:r>
      <w:r w:rsidRPr="001B770B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en-US"/>
        </w:rPr>
        <w:t>3)</w:t>
      </w:r>
      <w:bookmarkEnd w:id="6"/>
    </w:p>
    <w:p w:rsidR="00712DEB" w:rsidRPr="001B770B" w:rsidRDefault="00712DEB" w:rsidP="00712DEB">
      <w:pPr>
        <w:spacing w:line="360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Solvent: methanol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</w:rPr>
      </w:pPr>
      <w:r w:rsidRPr="001B770B">
        <w:rPr>
          <w:color w:val="000000" w:themeColor="text1"/>
          <w:sz w:val="28"/>
          <w:szCs w:val="28"/>
        </w:rPr>
        <w:object w:dxaOrig="5289" w:dyaOrig="5573">
          <v:shape id="_x0000_i1027" type="#_x0000_t75" style="width:266.5pt;height:273.5pt" o:ole="">
            <v:imagedata r:id="rId11" o:title=""/>
          </v:shape>
          <o:OLEObject Type="Embed" ProgID="ChemDraw.Document.6.0" ShapeID="_x0000_i1027" DrawAspect="Content" ObjectID="_1749548351" r:id="rId12"/>
        </w:objec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i/>
          <w:color w:val="000000" w:themeColor="text1"/>
          <w:sz w:val="28"/>
          <w:szCs w:val="28"/>
          <w:lang w:val="en-US"/>
        </w:rPr>
        <w:t>E</w:t>
      </w:r>
      <w:r w:rsidRPr="001B770B">
        <w:rPr>
          <w:color w:val="000000" w:themeColor="text1"/>
          <w:sz w:val="28"/>
          <w:szCs w:val="28"/>
          <w:vertAlign w:val="superscript"/>
          <w:lang w:val="en-US"/>
        </w:rPr>
        <w:t>0</w:t>
      </w:r>
      <w:r w:rsidRPr="001B770B">
        <w:rPr>
          <w:color w:val="000000" w:themeColor="text1"/>
          <w:sz w:val="28"/>
          <w:szCs w:val="28"/>
          <w:lang w:val="en-US"/>
        </w:rPr>
        <w:t xml:space="preserve">: -1765.5058246 </w:t>
      </w:r>
      <w:proofErr w:type="spellStart"/>
      <w:r w:rsidRPr="001B770B">
        <w:rPr>
          <w:color w:val="000000" w:themeColor="text1"/>
          <w:sz w:val="28"/>
          <w:szCs w:val="28"/>
          <w:lang w:val="en-US"/>
        </w:rPr>
        <w:t>a.u</w:t>
      </w:r>
      <w:proofErr w:type="spellEnd"/>
      <w:r w:rsidRPr="001B770B">
        <w:rPr>
          <w:color w:val="000000" w:themeColor="text1"/>
          <w:sz w:val="28"/>
          <w:szCs w:val="28"/>
          <w:lang w:val="en-US"/>
        </w:rPr>
        <w:t>.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 2.657679000     -1.238743000     -0.553759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883782000      0.211361000     -0.539453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4.951207000      1.647659000      0.060027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 4.827251000      2.725361000     -0.926831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5.367302000      2.099318000     -2.137237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4.883619000      0.622969000     -2.120534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4.420559000      0.373911000     -0.656568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4.888995000     -0.958062000     -0.115599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6.147459000     -1.366276000      0.277988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6.338725000     -2.683342000      0.698569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5.271368000     -3.570823000      0.715328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995871000     -3.174907000      0.318027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824906000     -1.865387000     -0.103503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4.274673000      2.008003000      1.364526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771773000      2.157222000      1.119115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265159000      0.760343000      0.742840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757046000      0.599940000      0.614236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653896000      4.419827000      1.253741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673083000      4.212485000      0.176207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563669000      3.226849000      0.071524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432172000      3.145263000     -1.166212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-4.652590000      1.163871000      0.066953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lastRenderedPageBreak/>
        <w:t>C       -4.480149000     -0.130516000     -0.339501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310219000     -0.834715000     -0.561358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-3.438155000     -2.114743000     -0.962800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632384000     -2.723280000     -1.156224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5.809635000     -2.054354000     -0.953155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5.747048000     -0.728086000     -0.533807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6.723102000      0.275395000     -0.221786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8.121490000      0.294015000     -0.223488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8.761142000      1.458249000      0.138527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8.025679000      2.601245000      0.501611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6.646900000      2.609570000      0.512183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6.002416000      1.429329000      0.145099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925808000     -0.304282000     -0.412119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017932000     -1.251489000      0.415546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424313000     -0.836258000      0.221987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373551000     -1.666066000     -0.228018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136135000     -3.698855000      2.047052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961484000     -3.741383000      0.802908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327928000     -2.691772000      0.074947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174944000     -2.870195000     -1.152428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2.364648000      0.634852000     -1.400231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6.022351000      1.503040000      0.227660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051810000      2.644708000     -3.024963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6.455955000      2.133056000     -2.088956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067328000      0.447360000     -2.821018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694417000     -0.050802000     -2.390693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6.980854000     -0.674415000      0.261853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7.318057000     -3.011295000      1.017584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425985000     -4.587683000      1.050528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168643000     -3.870842000      0.346024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701099000      2.938944000      1.739627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457612000      1.230165000      2.108179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2.280087000      2.453573000      2.043128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2.580600000      0.095023000      1.558605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384303000      1.306725000     -0.135133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596541000      3.585042000      1.947084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334243000      4.551734000      0.808633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866266000      5.331520000      1.816418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1.663151000      4.957373000     -0.615699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2.953195000      2.464325000     -1.883161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455570000      4.120568000     -1.652795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920800000      1.822226000      0.276625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589421000     -3.752674000     -1.473494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6.747459000     -2.563048000     -1.116270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lastRenderedPageBreak/>
        <w:t>H       -8.683640000     -0.586576000     -0.503096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9.840775000      1.500757000      0.145606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8.558353000      3.500280000      0.780085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6.087799000      3.491257000      0.791127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499257000     -0.183920000     -1.412743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948330000      0.679946000      0.048547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278262000     -1.087120000      1.463471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1.172346000     -2.714464000     -0.409695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054853000     -2.682246000      2.384077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828674000     -4.183055000      1.879376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630954000     -4.250612000      2.847206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273584000     -4.726017000      0.468972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688002000     -2.465917000     -2.042468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428298000     -3.909546000     -1.329451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408122000      0.414540000      2.531042000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O        0.080627000      0.965697000      1.810933000</w:t>
      </w:r>
    </w:p>
    <w:p w:rsidR="00712DEB" w:rsidRPr="001B770B" w:rsidRDefault="00712DEB">
      <w:pPr>
        <w:spacing w:after="160" w:line="259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br w:type="page"/>
      </w:r>
    </w:p>
    <w:p w:rsidR="00712DEB" w:rsidRPr="001B770B" w:rsidRDefault="00712DEB" w:rsidP="001B770B">
      <w:pPr>
        <w:pStyle w:val="1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</w:pPr>
      <w:bookmarkStart w:id="7" w:name="_Toc138852959"/>
      <w:r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lastRenderedPageBreak/>
        <w:t xml:space="preserve">Compound: </w:t>
      </w:r>
      <w:proofErr w:type="spellStart"/>
      <w:r w:rsidR="00AC347B" w:rsidRPr="004242E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frocurarine</w:t>
      </w:r>
      <w:proofErr w:type="spellEnd"/>
      <w:r w:rsidR="00AC347B" w:rsidRPr="004242E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(</w:t>
      </w:r>
      <w:r w:rsidR="00AC347B" w:rsidRPr="004242E5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4</w:t>
      </w:r>
      <w:r w:rsidR="00AC347B" w:rsidRPr="004242E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)</w:t>
      </w:r>
      <w:bookmarkEnd w:id="7"/>
    </w:p>
    <w:p w:rsidR="00712DEB" w:rsidRPr="001B770B" w:rsidRDefault="00712DEB" w:rsidP="00712DEB">
      <w:pPr>
        <w:spacing w:line="360" w:lineRule="auto"/>
        <w:rPr>
          <w:color w:val="000000" w:themeColor="text1"/>
          <w:sz w:val="28"/>
          <w:szCs w:val="28"/>
        </w:rPr>
      </w:pPr>
      <w:r w:rsidRPr="001B770B">
        <w:rPr>
          <w:color w:val="000000" w:themeColor="text1"/>
          <w:sz w:val="28"/>
          <w:szCs w:val="28"/>
          <w:lang w:val="en-US"/>
        </w:rPr>
        <w:t xml:space="preserve">Solvent: </w:t>
      </w:r>
      <w:r w:rsidR="00AC347B" w:rsidRPr="001B770B">
        <w:rPr>
          <w:color w:val="000000" w:themeColor="text1"/>
          <w:sz w:val="28"/>
          <w:szCs w:val="28"/>
          <w:lang w:val="en-US"/>
        </w:rPr>
        <w:t>water</w:t>
      </w:r>
    </w:p>
    <w:p w:rsidR="00712DEB" w:rsidRPr="001B770B" w:rsidRDefault="00712DEB" w:rsidP="00712DEB">
      <w:pPr>
        <w:spacing w:line="360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</w:rPr>
        <w:object w:dxaOrig="5292" w:dyaOrig="5916">
          <v:shape id="_x0000_i1028" type="#_x0000_t75" style="width:265.95pt;height:295.5pt" o:ole="">
            <v:imagedata r:id="rId13" o:title=""/>
          </v:shape>
          <o:OLEObject Type="Embed" ProgID="ChemDraw.Document.6.0" ShapeID="_x0000_i1028" DrawAspect="Content" ObjectID="_1749548352" r:id="rId14"/>
        </w:object>
      </w:r>
    </w:p>
    <w:p w:rsidR="00712DEB" w:rsidRPr="001B770B" w:rsidRDefault="00712DEB" w:rsidP="00712DEB">
      <w:pPr>
        <w:spacing w:line="360" w:lineRule="auto"/>
        <w:rPr>
          <w:color w:val="000000" w:themeColor="text1"/>
          <w:sz w:val="28"/>
          <w:szCs w:val="28"/>
          <w:lang w:val="en-US"/>
        </w:rPr>
      </w:pP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  <w:r w:rsidRPr="001B770B">
        <w:rPr>
          <w:i/>
          <w:color w:val="000000" w:themeColor="text1"/>
          <w:sz w:val="28"/>
          <w:szCs w:val="28"/>
          <w:lang w:val="en-US"/>
        </w:rPr>
        <w:t>E</w:t>
      </w:r>
      <w:r w:rsidRPr="001B770B">
        <w:rPr>
          <w:color w:val="000000" w:themeColor="text1"/>
          <w:sz w:val="28"/>
          <w:szCs w:val="28"/>
          <w:vertAlign w:val="superscript"/>
          <w:lang w:val="en-US"/>
        </w:rPr>
        <w:t>0</w:t>
      </w:r>
      <w:r w:rsidRPr="001B770B">
        <w:rPr>
          <w:color w:val="000000" w:themeColor="text1"/>
          <w:sz w:val="28"/>
          <w:szCs w:val="28"/>
          <w:lang w:val="en-US"/>
        </w:rPr>
        <w:t xml:space="preserve">: </w:t>
      </w:r>
      <w:r w:rsidR="00AC347B" w:rsidRPr="001B770B">
        <w:rPr>
          <w:color w:val="000000" w:themeColor="text1"/>
          <w:sz w:val="28"/>
          <w:szCs w:val="28"/>
          <w:lang w:val="en-US"/>
        </w:rPr>
        <w:t>-1805.279333</w:t>
      </w:r>
      <w:r w:rsidRPr="001B770B">
        <w:rPr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1B770B">
        <w:rPr>
          <w:color w:val="000000" w:themeColor="text1"/>
          <w:sz w:val="28"/>
          <w:szCs w:val="28"/>
          <w:lang w:val="en-US"/>
        </w:rPr>
        <w:t>a.u</w:t>
      </w:r>
      <w:proofErr w:type="spellEnd"/>
      <w:r w:rsidRPr="001B770B">
        <w:rPr>
          <w:color w:val="000000" w:themeColor="text1"/>
          <w:sz w:val="28"/>
          <w:szCs w:val="28"/>
          <w:lang w:val="en-US"/>
        </w:rPr>
        <w:t>.</w:t>
      </w:r>
    </w:p>
    <w:p w:rsidR="00712DEB" w:rsidRPr="001B770B" w:rsidRDefault="00712DEB" w:rsidP="00712DEB">
      <w:pPr>
        <w:rPr>
          <w:color w:val="000000" w:themeColor="text1"/>
          <w:sz w:val="28"/>
          <w:szCs w:val="28"/>
          <w:lang w:val="en-US"/>
        </w:rPr>
      </w:pP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-2.691996000     -1.376728000      0.241014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039793000     -0.192920000      1.041330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007841000      1.359214000     -0.771411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-4.390204000      2.719714000     -0.203366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5.631799000      2.395660000      0.580046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5.307652000      1.083207000      1.286667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328221000      0.339782000      0.351652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861462000     -0.927259000     -0.287873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6.111123000     -1.200052000     -0.807670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6.327449000     -2.428227000     -1.427973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5.297944000     -3.357627000     -1.523639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037141000     -3.096287000     -0.998028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843854000     -1.870772000     -0.382554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576778000      1.298284000     -1.255045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638894000      1.662196000     -0.097387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852404000      0.760768000      1.150111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582661000     -0.026822000      1.507484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313540000      4.131415000     -0.284726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121785000      4.141235000      0.126069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944081000      3.101339000      0.236278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lastRenderedPageBreak/>
        <w:t>C       -3.344119000      3.299933000      0.734114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662179000      3.701477000     -1.288177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 4.327319000      1.264774000     -0.313553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4.428636000     -0.105151000     -0.258652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334395000     -1.035904000     -0.134208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 3.645162000     -2.348254000     -0.281861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5.006002000     -2.750540000     -0.722077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6.096907000     -1.925530000     -0.057982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5.741856000     -0.482758000     -0.192476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6.514714000      0.714922000     -0.212940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7.890049000      0.990149000     -0.171125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8.302322000      2.301831000     -0.230816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7.370292000      3.353544000     -0.333855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6.013590000      3.116321000     -0.374021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5.594659000      1.786623000     -0.305224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034381000     -0.686391000      0.159461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011448000     -1.632584000      0.279874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341036000     -1.178096000      0.567822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428081000     -1.786146000      0.028463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072472000     -5.466354000      0.777744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420278000     -4.149123000      0.373450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378147000     -3.003160000      0.148350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693159000     -3.286680000     -0.127770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306119000     -0.539795000      2.043384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707619000      1.205887000     -1.591208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5.863349000      3.228892000      1.238139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6.434009000      2.277519000     -0.145795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854263000      1.259106000      2.260965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6.215220000      0.510063000      1.456777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6.913129000     -0.474928000     -0.738586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7.301311000     -2.660254000     -1.834932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5.479914000     -4.309301000     -2.003579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250021000     -3.835154000     -1.055113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416933000      1.983282000     -2.087165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393062000      0.292661000     -1.632878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612704000      1.560049000     -0.443398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040226000      1.397058000      2.015191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250789000      0.677024000      1.485552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928438000      4.572238000      0.501354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450618000      4.748477000     -1.174168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691693000      3.135557000     -0.498178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526382000      5.119213000      0.370647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491448000      2.811712000      1.694665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591056000      4.351227000      0.856276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lastRenderedPageBreak/>
        <w:t>H       -5.360786000      3.263231000     -1.994164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5.091144000      4.593124000     -0.839608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725504000      3.948930000     -1.780099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484483000      1.795688000     -0.455823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110120000     -3.808524000     -0.505274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035378000     -2.604054000     -1.802407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6.207101000     -2.202588000      0.993228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7.038662000     -2.155488000     -0.554221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8.608754000      0.184943000     -0.094934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9.357560000      2.535223000     -0.200825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7.730228000      4.372194000     -0.381581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1.818696000      0.363847000      0.275212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299788000      3.924641000     -0.451985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334835000     -2.604674000     -0.670248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1.737258000     -5.333426000      1.631533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300468000     -6.180643000      1.056680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1.642623000     -5.909685000     -0.037783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288047000     -3.840050000      1.143760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167967000     -4.318943000     -0.530724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041916000     -4.302446000     -0.227515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681472000      0.131091000      3.461702000</w:t>
      </w:r>
    </w:p>
    <w:p w:rsidR="00AC347B" w:rsidRPr="001B770B" w:rsidRDefault="00AC347B" w:rsidP="00AC347B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O       -0.687915000     -0.584571000      2.816470000</w:t>
      </w:r>
    </w:p>
    <w:p w:rsidR="00AC347B" w:rsidRPr="001B770B" w:rsidRDefault="00AC347B">
      <w:pPr>
        <w:spacing w:after="160" w:line="259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br w:type="page"/>
      </w:r>
    </w:p>
    <w:p w:rsidR="00AC347B" w:rsidRPr="001B770B" w:rsidRDefault="00AC347B" w:rsidP="001B770B">
      <w:pPr>
        <w:pStyle w:val="1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</w:pPr>
      <w:bookmarkStart w:id="8" w:name="_Toc138852960"/>
      <w:r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lastRenderedPageBreak/>
        <w:t xml:space="preserve">Compound: </w:t>
      </w:r>
      <w:r w:rsidR="00DE0AE6"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3-hydroxylongicaudatine Y </w:t>
      </w:r>
      <w:r w:rsidR="00E4221A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>(diastereomer C-0)</w:t>
      </w:r>
      <w:r w:rsidR="00DE0AE6"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 (</w:t>
      </w:r>
      <w:r w:rsidR="00DE0AE6" w:rsidRPr="001B770B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en-US"/>
        </w:rPr>
        <w:t>5</w:t>
      </w:r>
      <w:r w:rsidR="00DE0AE6"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>)</w:t>
      </w:r>
      <w:bookmarkEnd w:id="8"/>
    </w:p>
    <w:p w:rsidR="00AC347B" w:rsidRPr="001B770B" w:rsidRDefault="00AC347B" w:rsidP="00AC347B">
      <w:pPr>
        <w:spacing w:line="360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 xml:space="preserve">Solvent: </w:t>
      </w:r>
      <w:r w:rsidR="00DE0AE6" w:rsidRPr="001B770B">
        <w:rPr>
          <w:color w:val="000000" w:themeColor="text1"/>
          <w:sz w:val="28"/>
          <w:szCs w:val="28"/>
          <w:lang w:val="en-US"/>
        </w:rPr>
        <w:t>chloroform</w:t>
      </w:r>
    </w:p>
    <w:p w:rsidR="00AC347B" w:rsidRPr="001B770B" w:rsidRDefault="00DE0AE6" w:rsidP="00AC347B">
      <w:pPr>
        <w:rPr>
          <w:color w:val="000000" w:themeColor="text1"/>
          <w:sz w:val="28"/>
          <w:szCs w:val="28"/>
        </w:rPr>
      </w:pPr>
      <w:r w:rsidRPr="001B770B">
        <w:rPr>
          <w:color w:val="000000" w:themeColor="text1"/>
          <w:sz w:val="28"/>
          <w:szCs w:val="28"/>
        </w:rPr>
        <w:object w:dxaOrig="5292" w:dyaOrig="5573">
          <v:shape id="_x0000_i1029" type="#_x0000_t75" style="width:238.05pt;height:245pt" o:ole="">
            <v:imagedata r:id="rId15" o:title=""/>
          </v:shape>
          <o:OLEObject Type="Embed" ProgID="ChemDraw.Document.6.0" ShapeID="_x0000_i1029" DrawAspect="Content" ObjectID="_1749548353" r:id="rId16"/>
        </w:object>
      </w:r>
    </w:p>
    <w:p w:rsidR="00DE0AE6" w:rsidRPr="001B770B" w:rsidRDefault="00DE0AE6" w:rsidP="00AC347B">
      <w:pPr>
        <w:rPr>
          <w:color w:val="000000" w:themeColor="text1"/>
          <w:sz w:val="28"/>
          <w:szCs w:val="28"/>
        </w:rPr>
      </w:pP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i/>
          <w:color w:val="000000" w:themeColor="text1"/>
          <w:sz w:val="28"/>
          <w:szCs w:val="28"/>
          <w:lang w:val="en-US"/>
        </w:rPr>
        <w:t>E</w:t>
      </w:r>
      <w:r w:rsidRPr="001B770B">
        <w:rPr>
          <w:color w:val="000000" w:themeColor="text1"/>
          <w:sz w:val="28"/>
          <w:szCs w:val="28"/>
          <w:vertAlign w:val="superscript"/>
          <w:lang w:val="en-US"/>
        </w:rPr>
        <w:t>0</w:t>
      </w:r>
      <w:r w:rsidRPr="001B770B">
        <w:rPr>
          <w:color w:val="000000" w:themeColor="text1"/>
          <w:sz w:val="28"/>
          <w:szCs w:val="28"/>
          <w:lang w:val="en-US"/>
        </w:rPr>
        <w:t xml:space="preserve">: -1842.6772993 </w:t>
      </w:r>
      <w:proofErr w:type="spellStart"/>
      <w:r w:rsidRPr="001B770B">
        <w:rPr>
          <w:color w:val="000000" w:themeColor="text1"/>
          <w:sz w:val="28"/>
          <w:szCs w:val="28"/>
          <w:lang w:val="en-US"/>
        </w:rPr>
        <w:t>a.u</w:t>
      </w:r>
      <w:proofErr w:type="spellEnd"/>
      <w:r w:rsidRPr="001B770B">
        <w:rPr>
          <w:color w:val="000000" w:themeColor="text1"/>
          <w:sz w:val="28"/>
          <w:szCs w:val="28"/>
          <w:lang w:val="en-US"/>
        </w:rPr>
        <w:t>.</w:t>
      </w:r>
    </w:p>
    <w:p w:rsidR="00DE0AE6" w:rsidRPr="001B770B" w:rsidRDefault="00DE0AE6" w:rsidP="00AC347B">
      <w:pPr>
        <w:rPr>
          <w:color w:val="000000" w:themeColor="text1"/>
          <w:sz w:val="28"/>
          <w:szCs w:val="28"/>
          <w:lang w:val="en-US"/>
        </w:rPr>
      </w:pP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-0.217769000      1.805824000     -0.547867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995365000      0.654941000     -0.083799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484052000      0.240880000      0.296095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-3.495228000     -1.156306000     -0.127416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449058000     -1.087890000     -1.599503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682537000      0.212374000     -1.962007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428693000      0.922378000     -0.608753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415699000      2.433329000     -0.736018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440377000      3.339868000     -0.933665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135989000      4.692650000     -1.091275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817173000      5.123998000     -1.055292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772287000      4.224191000     -0.865066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089693000      2.881972000     -0.721567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249111000      0.372435000      1.786378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895780000     -0.236315000      2.154753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834805000      0.601131000      1.433504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613864000      0.215020000      1.702281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994127000     -2.589636000      3.971620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597182000     -2.691527000      2.604517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939933000     -1.697879000      1.786165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410672000     -2.014295000      0.388034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 1.921454000     -2.835183000      0.318092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539458000     -1.874465000     -0.454891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734868000     -1.102967000     -0.006659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lastRenderedPageBreak/>
        <w:t>N        4.182753000     -0.190347000     -1.081367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214780000      0.234928000     -2.098555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479951000     -0.927788000     -2.751230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952104000     -1.819343000     -1.679967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888778000     -2.782671000     -1.679372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070299000     -3.179228000     -2.617920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956950000     -4.186066000     -2.284357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902561000     -4.812480000     -1.029277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024380000     -4.432455000     -0.077134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907975000     -3.410002000     -0.411105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549865000     -0.408707000      1.366281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031782000      1.035828000      1.276805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560555000      1.096558000      0.896026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076492000      1.914309000     -0.046551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283506000      4.096021000      1.214935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4.067330000      3.144306000      0.365182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973958000      1.817934000      0.374324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4.869758000      0.958101000     -0.502081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560532000     -0.242996000     -0.530446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968584000     -1.984173000     -1.987911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460637000     -1.047012000     -1.997407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740818000      0.014717000     -2.475256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287714000      0.844756000     -2.607936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464997000      2.998889000     -0.956844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933021000      5.408623000     -1.235818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593305000      6.176255000     -1.169521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253383000      4.564962000     -0.827154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061768000     -0.135656000      2.308826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285696000      1.431505000      2.047719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730755000     -0.134394000      3.225084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966936000      1.629393000      1.797418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744829000     -0.840904000      1.446079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690809000     -1.577113000      4.224331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107690000     -3.224290000      4.033963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689128000     -2.950687000      4.732964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753702000     -3.703731000      2.241467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542235000     -1.972895000     -0.284379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754550000     -3.047436000      0.346868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2.177365000     -3.089621000      1.256915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542017000     -1.832467000      0.136770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784865000      0.782808000     -2.850896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2.467464000      0.920780000     -1.694761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1.673594000     -0.532361000     -3.371977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152623000     -1.482329000     -3.411262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lastRenderedPageBreak/>
        <w:t>H       -0.109896000     -2.710026000     -3.592917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700835000     -4.504967000     -3.001969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604331000     -5.603149000     -0.800454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064154000     -4.911557000      0.891959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2.902464000     -1.005180000      2.008216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519224000     -0.375788000      1.864149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115861000      1.442851000      2.288858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1.702597000      2.645208000     -0.541563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2.635388000      3.579267000      1.920326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2.652685000      4.739158000      0.596064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950792000      4.755736000      1.772264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780633000      3.596681000     -0.319004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296593000      1.560416000     -1.304351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707312000      0.580733000      0.092650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844954000      1.210912000      3.366025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5.407660000      0.172949000      0.237357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O        0.921416000      0.290151000      3.092021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O       -4.738168000      0.800798000     -0.058228000</w:t>
      </w:r>
    </w:p>
    <w:p w:rsidR="00DE0AE6" w:rsidRPr="001B770B" w:rsidRDefault="00DE0AE6">
      <w:pPr>
        <w:spacing w:after="160" w:line="259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br w:type="page"/>
      </w:r>
    </w:p>
    <w:p w:rsidR="00DE0AE6" w:rsidRPr="001B770B" w:rsidRDefault="00DE0AE6" w:rsidP="001B770B">
      <w:pPr>
        <w:pStyle w:val="1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</w:pPr>
      <w:bookmarkStart w:id="9" w:name="_Toc138852961"/>
      <w:r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lastRenderedPageBreak/>
        <w:t>Compou</w:t>
      </w:r>
      <w:r w:rsidR="00E4221A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>nd: 3-hydroxylongicaudatine Y (diastereomer C-3’)</w:t>
      </w:r>
      <w:r w:rsidR="00E4221A"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 </w:t>
      </w:r>
      <w:r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 (</w:t>
      </w:r>
      <w:r w:rsidRPr="001B770B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en-US"/>
        </w:rPr>
        <w:t>5</w:t>
      </w:r>
      <w:r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>)</w:t>
      </w:r>
      <w:bookmarkEnd w:id="9"/>
    </w:p>
    <w:p w:rsidR="00DE0AE6" w:rsidRPr="001B770B" w:rsidRDefault="00DE0AE6" w:rsidP="00DE0AE6">
      <w:pPr>
        <w:spacing w:line="360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Solvent: chloroform</w:t>
      </w:r>
    </w:p>
    <w:p w:rsidR="00DE0AE6" w:rsidRPr="001B770B" w:rsidRDefault="00DE0AE6" w:rsidP="00DE0AE6">
      <w:pPr>
        <w:spacing w:line="360" w:lineRule="auto"/>
        <w:rPr>
          <w:color w:val="000000" w:themeColor="text1"/>
          <w:sz w:val="28"/>
          <w:szCs w:val="28"/>
          <w:lang w:val="en-US"/>
        </w:rPr>
      </w:pPr>
    </w:p>
    <w:p w:rsidR="00DE0AE6" w:rsidRPr="001B770B" w:rsidRDefault="00E4221A" w:rsidP="00DE0AE6">
      <w:pPr>
        <w:spacing w:line="360" w:lineRule="auto"/>
        <w:rPr>
          <w:color w:val="000000" w:themeColor="text1"/>
          <w:sz w:val="28"/>
          <w:szCs w:val="28"/>
        </w:rPr>
      </w:pPr>
      <w:r w:rsidRPr="001B770B">
        <w:rPr>
          <w:color w:val="000000" w:themeColor="text1"/>
          <w:sz w:val="28"/>
          <w:szCs w:val="28"/>
        </w:rPr>
        <w:object w:dxaOrig="5292" w:dyaOrig="5573">
          <v:shape id="_x0000_i1030" type="#_x0000_t75" style="width:241.8pt;height:249.85pt" o:ole="">
            <v:imagedata r:id="rId15" o:title=""/>
          </v:shape>
          <o:OLEObject Type="Embed" ProgID="ChemDraw.Document.6.0" ShapeID="_x0000_i1030" DrawAspect="Content" ObjectID="_1749548354" r:id="rId17"/>
        </w:object>
      </w:r>
    </w:p>
    <w:p w:rsidR="00DE0AE6" w:rsidRPr="001B770B" w:rsidRDefault="00DE0AE6" w:rsidP="00DE0AE6">
      <w:pPr>
        <w:spacing w:line="360" w:lineRule="auto"/>
        <w:rPr>
          <w:color w:val="000000" w:themeColor="text1"/>
          <w:sz w:val="28"/>
          <w:szCs w:val="28"/>
          <w:lang w:val="en-US"/>
        </w:rPr>
      </w:pP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i/>
          <w:color w:val="000000" w:themeColor="text1"/>
          <w:sz w:val="28"/>
          <w:szCs w:val="28"/>
          <w:lang w:val="en-US"/>
        </w:rPr>
        <w:t>E</w:t>
      </w:r>
      <w:r w:rsidRPr="001B770B">
        <w:rPr>
          <w:color w:val="000000" w:themeColor="text1"/>
          <w:sz w:val="28"/>
          <w:szCs w:val="28"/>
          <w:vertAlign w:val="superscript"/>
          <w:lang w:val="en-US"/>
        </w:rPr>
        <w:t>0</w:t>
      </w:r>
      <w:r w:rsidRPr="001B770B">
        <w:rPr>
          <w:color w:val="000000" w:themeColor="text1"/>
          <w:sz w:val="28"/>
          <w:szCs w:val="28"/>
          <w:lang w:val="en-US"/>
        </w:rPr>
        <w:t xml:space="preserve">: -1842.6798779 </w:t>
      </w:r>
      <w:proofErr w:type="spellStart"/>
      <w:r w:rsidRPr="001B770B">
        <w:rPr>
          <w:color w:val="000000" w:themeColor="text1"/>
          <w:sz w:val="28"/>
          <w:szCs w:val="28"/>
          <w:lang w:val="en-US"/>
        </w:rPr>
        <w:t>a.u</w:t>
      </w:r>
      <w:proofErr w:type="spellEnd"/>
      <w:r w:rsidRPr="001B770B">
        <w:rPr>
          <w:color w:val="000000" w:themeColor="text1"/>
          <w:sz w:val="28"/>
          <w:szCs w:val="28"/>
          <w:lang w:val="en-US"/>
        </w:rPr>
        <w:t>.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-2.268592000      1.177381000     -0.597303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209107000     -0.273935000     -0.418493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959307000     -2.129132000     -0.298326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-3.192068000     -3.136299000     -1.029135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328581000     -2.732592000     -2.440451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486495000     -1.188107000     -2.449067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571131000     -0.782199000     -0.956470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438620000      0.442466000     -0.741364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5.810811000      0.605253000     -0.775544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6.351140000      1.882121000     -0.618062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5.519804000      2.978362000     -0.434850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135538000      2.833457000     -0.404712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613193000      1.560401000     -0.572745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722185000     -2.223961000      1.193749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245450000     -1.977893000      1.498533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946450000     -0.539629000      1.061330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542771000     -0.035241000      1.373128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069764000     -3.610300000      2.758021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484953000     -3.767441000      1.375735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444589000     -3.047386000      0.797445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771714000     -3.282315000     -0.659683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lastRenderedPageBreak/>
        <w:t>N        4.027449000     -0.922782000      0.459871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861247000      0.267004000     -0.213110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649135000      1.132169000     -0.119737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 2.980115000      2.447160000     -0.673386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630950000      2.341192000     -1.977092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5.028198000      1.738689000     -1.849601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4.949399000      0.521098000     -0.988524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5.864830000     -0.564947000     -0.788913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7.132557000     -0.877520000     -1.291107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7.748957000     -2.042350000     -0.876984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7.123467000     -2.907928000      0.034586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5.871010000     -2.626544000      0.547179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5.251786000     -1.452719000      0.126046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145989000      1.306911000      1.306336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857734000      2.149793000      1.347232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345011000      1.373330000      0.831561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243873000      1.912457000     -0.001182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028793000      4.974929000      2.250847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731457000      4.638589000      1.005477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097072000      3.431412000      0.582143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771430000      3.263803000     -0.756992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373731000     -0.646702000     -1.012911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463338000     -3.076497000     -3.003167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211880000     -3.198852000     -2.870330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657631000     -0.679955000     -2.940977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401288000     -0.903049000     -2.963681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6.452532000     -0.252209000     -0.915695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7.423745000      2.016297000     -0.633308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5.950026000      3.962445000     -0.305244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491551000      3.688095000     -0.248514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032292000     -3.215298000      1.529316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351374000     -1.483633000      1.690601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079264000     -2.043264000      2.571409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643823000      0.098779000      1.620839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186883000     -0.727587000      0.937296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261368000     -2.696239000      3.244079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1.160466000     -3.589039000      2.719697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201957000     -4.462037000      3.385442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031915000     -4.557544000      0.782405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159064000     -2.597998000     -1.261061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455253000     -4.287019000     -0.941076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377601000     -1.324931000      1.112842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1.841111000      0.669334000     -0.721580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023465000      1.724378000     -2.660553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lastRenderedPageBreak/>
        <w:t>H        3.689958000      3.341496000     -2.405369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409827000      1.492515000     -2.842558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708842000      2.476805000     -1.418011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7.622167000     -0.213866000     -1.992459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8.729295000     -2.295329000     -1.257281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7.631401000     -3.811915000      0.341884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389037000     -3.292481000      1.250694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1.966254000      0.342359000      1.779536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2.924670000      1.814392000      1.877904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680193000      2.383472000      2.397270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181153000      2.949865000     -0.305734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382020000      4.093272000      2.780533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898499000      5.586183000      2.003573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584271000      5.564663000      2.935238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988003000      5.486974000      0.376799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1.061225000      2.803561000     -1.467915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2.041698000      4.241879000     -1.153687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878770000      0.541331000      3.208728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5.492195000     -3.283209000     -0.477954000</w:t>
      </w:r>
    </w:p>
    <w:p w:rsidR="00DE0AE6" w:rsidRPr="001B770B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O       -0.282488000     -0.077500000      2.772843000</w:t>
      </w:r>
    </w:p>
    <w:p w:rsidR="00DE0AE6" w:rsidRDefault="00DE0AE6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O       -5.327868000     -2.340683000     -0.598513000</w:t>
      </w:r>
    </w:p>
    <w:p w:rsidR="00E4221A" w:rsidRDefault="00E4221A" w:rsidP="00DE0AE6">
      <w:pPr>
        <w:rPr>
          <w:color w:val="000000" w:themeColor="text1"/>
          <w:sz w:val="28"/>
          <w:szCs w:val="28"/>
          <w:lang w:val="en-US"/>
        </w:rPr>
        <w:sectPr w:rsidR="00E4221A" w:rsidSect="00E12938">
          <w:footerReference w:type="default" r:id="rId18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2D3129" w:rsidRPr="001B770B" w:rsidRDefault="002D3129" w:rsidP="002D3129">
      <w:pPr>
        <w:pStyle w:val="1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</w:pPr>
      <w:bookmarkStart w:id="10" w:name="_Toc138852962"/>
      <w:r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lastRenderedPageBreak/>
        <w:t xml:space="preserve">Compound: 3-hydroxylongicaudatine Y </w:t>
      </w:r>
      <w:r w:rsidR="00E4221A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>(diastereomer N-4’)</w:t>
      </w:r>
      <w:r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 xml:space="preserve"> (</w:t>
      </w:r>
      <w:r w:rsidRPr="001B770B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en-US"/>
        </w:rPr>
        <w:t>5</w:t>
      </w:r>
      <w:r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>)</w:t>
      </w:r>
      <w:bookmarkEnd w:id="10"/>
    </w:p>
    <w:p w:rsidR="002D3129" w:rsidRDefault="002D3129" w:rsidP="002D3129">
      <w:pPr>
        <w:spacing w:line="360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Solvent: chloroform</w:t>
      </w:r>
    </w:p>
    <w:p w:rsidR="00E4221A" w:rsidRDefault="00E4221A" w:rsidP="002D3129">
      <w:pPr>
        <w:spacing w:line="360" w:lineRule="auto"/>
        <w:rPr>
          <w:color w:val="000000" w:themeColor="text1"/>
          <w:sz w:val="28"/>
          <w:szCs w:val="28"/>
        </w:rPr>
      </w:pPr>
    </w:p>
    <w:p w:rsidR="002D3129" w:rsidRPr="001B770B" w:rsidRDefault="00E4221A" w:rsidP="002D3129">
      <w:pPr>
        <w:spacing w:line="360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</w:rPr>
        <w:object w:dxaOrig="5292" w:dyaOrig="5573">
          <v:shape id="_x0000_i1031" type="#_x0000_t75" style="width:241.8pt;height:249.85pt" o:ole="">
            <v:imagedata r:id="rId15" o:title=""/>
          </v:shape>
          <o:OLEObject Type="Embed" ProgID="ChemDraw.Document.6.0" ShapeID="_x0000_i1031" DrawAspect="Content" ObjectID="_1749548355" r:id="rId19"/>
        </w:object>
      </w:r>
    </w:p>
    <w:p w:rsidR="002D3129" w:rsidRDefault="002D3129" w:rsidP="00DE0AE6">
      <w:pPr>
        <w:rPr>
          <w:color w:val="000000" w:themeColor="text1"/>
          <w:sz w:val="28"/>
          <w:szCs w:val="28"/>
          <w:lang w:val="en-US"/>
        </w:rPr>
      </w:pPr>
      <w:r w:rsidRPr="001B770B">
        <w:rPr>
          <w:i/>
          <w:color w:val="000000" w:themeColor="text1"/>
          <w:sz w:val="28"/>
          <w:szCs w:val="28"/>
          <w:lang w:val="en-US"/>
        </w:rPr>
        <w:t>E</w:t>
      </w:r>
      <w:r w:rsidRPr="001B770B">
        <w:rPr>
          <w:color w:val="000000" w:themeColor="text1"/>
          <w:sz w:val="28"/>
          <w:szCs w:val="28"/>
          <w:vertAlign w:val="superscript"/>
          <w:lang w:val="en-US"/>
        </w:rPr>
        <w:t>0</w:t>
      </w:r>
      <w:r w:rsidRPr="001B770B">
        <w:rPr>
          <w:color w:val="000000" w:themeColor="text1"/>
          <w:sz w:val="28"/>
          <w:szCs w:val="28"/>
          <w:lang w:val="en-US"/>
        </w:rPr>
        <w:t xml:space="preserve">: </w:t>
      </w:r>
      <w:r w:rsidR="00FE00B1" w:rsidRPr="00FE00B1">
        <w:rPr>
          <w:color w:val="000000" w:themeColor="text1"/>
          <w:sz w:val="28"/>
          <w:szCs w:val="28"/>
          <w:lang w:val="en-US"/>
        </w:rPr>
        <w:t>-1842.6878074</w:t>
      </w:r>
      <w:r w:rsidRPr="001B770B">
        <w:rPr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1B770B">
        <w:rPr>
          <w:color w:val="000000" w:themeColor="text1"/>
          <w:sz w:val="28"/>
          <w:szCs w:val="28"/>
          <w:lang w:val="en-US"/>
        </w:rPr>
        <w:t>a.u</w:t>
      </w:r>
      <w:proofErr w:type="spellEnd"/>
      <w:r w:rsidRPr="001B770B">
        <w:rPr>
          <w:color w:val="000000" w:themeColor="text1"/>
          <w:sz w:val="28"/>
          <w:szCs w:val="28"/>
          <w:lang w:val="en-US"/>
        </w:rPr>
        <w:t>.</w:t>
      </w:r>
    </w:p>
    <w:p w:rsidR="002D3129" w:rsidRDefault="002D3129" w:rsidP="00DE0AE6">
      <w:pPr>
        <w:rPr>
          <w:color w:val="000000" w:themeColor="text1"/>
          <w:sz w:val="28"/>
          <w:szCs w:val="28"/>
          <w:lang w:val="en-US"/>
        </w:rPr>
      </w:pP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N       -2.268830000      1.169393000     -0.623637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-2.261039000     -0.281462000     -0.409854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-4.082622000     -2.071003000     -0.230373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N       -3.359452000     -3.131269000     -0.939147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-3.489887000     -2.755235000     -2.361527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-3.586888000     -1.204445000     -2.411381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-3.646964000     -0.755139000     -0.928043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-4.472173000      0.505729000     -0.730857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-5.844783000      0.717595000     -0.758448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-6.340739000      2.020703000     -0.614769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-5.465547000      3.094158000     -0.451886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-4.080642000      2.900214000     -0.429641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-3.602364000      1.600816000     -0.584393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-3.842752000     -2.133003000      1.266065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-2.353360000     -1.938816000      1.556392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-1.995834000     -0.524405000      1.077634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-0.565529000     -0.074736000      1.361327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-0.096995000     -3.652859000      2.853439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-0.663050000     -3.813075000      1.474181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-1.598975000     -3.060540000      0.878567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-1.937966000     -3.309194000     -0.575899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N        4.720110000     -0.364286000      0.954441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lastRenderedPageBreak/>
        <w:t>C        4.217179000      0.537448000      0.042763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 3.142577000      1.544205000      0.270823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N        2.341660000      1.725672000     -0.950101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 2.938441000      1.392476000     -2.253007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 4.475089000      1.334253000     -2.268679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 4.899258000      0.449048000     -1.139083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 5.892022000     -0.576872000     -0.971641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 6.882978000     -1.138896000     -1.796844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 7.688509000     -2.148543000     -1.291139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 7.528430000     -2.616141000      0.030558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 6.560310000     -2.082890000      0.869836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 5.748982000     -1.064030000      0.357690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 2.181925000      1.223633000      1.416455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 0.886927000      2.087630000      1.323477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-0.320267000      1.319150000      0.798187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-1.214912000      1.882381000     -0.035994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 0.404079000      5.064534000      2.191723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 0.995353000      4.583798000      0.900108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 1.174883000      3.321232000      0.491716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C        1.714744000      3.039807000     -0.902791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-1.437899000     -0.697936000     -1.006882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-2.636358000     -3.152042000     -2.925081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-4.402232000     -3.199630000     -2.775907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-2.734839000     -0.738145000     -2.924940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-4.500492000     -0.893889000     -2.932897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-6.521593000     -0.126449000     -0.883206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-7.417057000      2.193514000     -0.624942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-5.862396000      4.103313000     -0.332051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-3.399958000      3.740330000     -0.290188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-4.193065000     -3.108241000      1.635968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-4.442710000     -1.345961000      1.745882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-2.180510000     -1.981268000      2.638162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-2.663595000      0.164994000      1.629261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 0.130342000     -0.809569000      0.923058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-0.466658000     -2.756990000      3.366131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 1.000404000     -3.576674000      2.800025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-0.319892000     -4.536350000      3.472278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-0.238681000     -4.635851000      0.886519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-1.303144000     -2.647793000     -1.195088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-1.648412000     -4.335749000     -0.843200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 4.377774000     -0.511511000      1.893294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 3.657943000      2.501734000      0.507751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 2.568200000      0.405690000     -2.574844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 2.581753000      2.130283000     -2.986559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lastRenderedPageBreak/>
        <w:t>H        4.814199000      0.951039000     -3.241267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 4.893271000      2.349374000     -2.154888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 7.015277000     -0.781976000     -2.819674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 8.460848000     -2.590246000     -1.921987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 8.177589000     -3.410750000      0.400185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 6.434875000     -2.441770000      1.892208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 1.930933000      0.154997000      1.385433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 2.679538000      1.419018000      2.378275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 0.647515000      2.397069000      2.349174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-1.124210000      2.923164000     -0.353743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 0.048091000      4.247988000      2.831647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-0.448377000      5.732530000      1.993094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 1.138296000      5.655253000      2.761707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 1.300297000      5.375694000      0.204806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 0.889007000      3.047304000     -1.632830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 2.417578000      3.852430000     -1.186492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-0.856212000      0.542154000      3.189535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H       -5.658604000     -3.170862000     -0.362528000</w:t>
      </w:r>
    </w:p>
    <w:p w:rsidR="002D3129" w:rsidRPr="002D3129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O       -0.280938000     -0.104772000      2.760282000</w:t>
      </w:r>
    </w:p>
    <w:p w:rsidR="002D3129" w:rsidRPr="001B770B" w:rsidRDefault="002D3129" w:rsidP="002D3129">
      <w:pPr>
        <w:rPr>
          <w:color w:val="000000" w:themeColor="text1"/>
          <w:sz w:val="28"/>
          <w:szCs w:val="28"/>
          <w:lang w:val="en-US"/>
        </w:rPr>
      </w:pPr>
      <w:r w:rsidRPr="002D3129">
        <w:rPr>
          <w:color w:val="000000" w:themeColor="text1"/>
          <w:sz w:val="28"/>
          <w:szCs w:val="28"/>
          <w:lang w:val="en-US"/>
        </w:rPr>
        <w:t>O       -5.463016000     -2.237722000     -0.522064000</w:t>
      </w:r>
    </w:p>
    <w:p w:rsidR="0027462E" w:rsidRPr="001B770B" w:rsidRDefault="0027462E">
      <w:pPr>
        <w:spacing w:after="160" w:line="259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br w:type="page"/>
      </w:r>
    </w:p>
    <w:p w:rsidR="0027462E" w:rsidRPr="001B770B" w:rsidRDefault="0027462E" w:rsidP="001B770B">
      <w:pPr>
        <w:pStyle w:val="1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</w:pPr>
      <w:bookmarkStart w:id="11" w:name="_Toc138852963"/>
      <w:r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lastRenderedPageBreak/>
        <w:t xml:space="preserve">Compound: </w:t>
      </w:r>
      <w:r w:rsidRPr="004242E5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>Strychnochrysine (</w:t>
      </w:r>
      <w:r w:rsidRPr="004242E5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en-US"/>
        </w:rPr>
        <w:t>6</w:t>
      </w:r>
      <w:r w:rsidRPr="004242E5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>)</w:t>
      </w:r>
      <w:bookmarkEnd w:id="11"/>
    </w:p>
    <w:p w:rsidR="0027462E" w:rsidRPr="001B770B" w:rsidRDefault="0027462E" w:rsidP="0027462E">
      <w:pPr>
        <w:spacing w:line="360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Solvent: methanol</w:t>
      </w:r>
    </w:p>
    <w:p w:rsidR="0027462E" w:rsidRPr="001B770B" w:rsidRDefault="0027462E" w:rsidP="0027462E">
      <w:pPr>
        <w:spacing w:line="360" w:lineRule="auto"/>
        <w:rPr>
          <w:color w:val="000000" w:themeColor="text1"/>
          <w:sz w:val="28"/>
          <w:szCs w:val="28"/>
          <w:lang w:val="en-US"/>
        </w:rPr>
      </w:pPr>
    </w:p>
    <w:p w:rsidR="0027462E" w:rsidRPr="001B770B" w:rsidRDefault="0027462E" w:rsidP="00DE0AE6">
      <w:pPr>
        <w:rPr>
          <w:color w:val="000000" w:themeColor="text1"/>
          <w:sz w:val="28"/>
          <w:szCs w:val="28"/>
        </w:rPr>
      </w:pPr>
      <w:r w:rsidRPr="001B770B">
        <w:rPr>
          <w:color w:val="000000" w:themeColor="text1"/>
          <w:sz w:val="28"/>
          <w:szCs w:val="28"/>
        </w:rPr>
        <w:object w:dxaOrig="5292" w:dyaOrig="5573">
          <v:shape id="_x0000_i1032" type="#_x0000_t75" style="width:229.95pt;height:245pt" o:ole="">
            <v:imagedata r:id="rId20" o:title=""/>
          </v:shape>
          <o:OLEObject Type="Embed" ProgID="ChemDraw.Document.6.0" ShapeID="_x0000_i1032" DrawAspect="Content" ObjectID="_1749548356" r:id="rId21"/>
        </w:object>
      </w:r>
    </w:p>
    <w:p w:rsidR="0027462E" w:rsidRPr="001B770B" w:rsidRDefault="0027462E" w:rsidP="00DE0AE6">
      <w:pPr>
        <w:rPr>
          <w:color w:val="000000" w:themeColor="text1"/>
          <w:sz w:val="28"/>
          <w:szCs w:val="28"/>
        </w:rPr>
      </w:pP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i/>
          <w:color w:val="000000" w:themeColor="text1"/>
          <w:sz w:val="28"/>
          <w:szCs w:val="28"/>
          <w:lang w:val="en-US"/>
        </w:rPr>
        <w:t>E</w:t>
      </w:r>
      <w:r w:rsidRPr="001B770B">
        <w:rPr>
          <w:color w:val="000000" w:themeColor="text1"/>
          <w:sz w:val="28"/>
          <w:szCs w:val="28"/>
          <w:vertAlign w:val="superscript"/>
          <w:lang w:val="en-US"/>
        </w:rPr>
        <w:t>0</w:t>
      </w:r>
      <w:r w:rsidRPr="001B770B">
        <w:rPr>
          <w:color w:val="000000" w:themeColor="text1"/>
          <w:sz w:val="28"/>
          <w:szCs w:val="28"/>
          <w:lang w:val="en-US"/>
        </w:rPr>
        <w:t xml:space="preserve">: -1840.7494902 </w:t>
      </w:r>
      <w:proofErr w:type="spellStart"/>
      <w:r w:rsidRPr="001B770B">
        <w:rPr>
          <w:color w:val="000000" w:themeColor="text1"/>
          <w:sz w:val="28"/>
          <w:szCs w:val="28"/>
          <w:lang w:val="en-US"/>
        </w:rPr>
        <w:t>a.u</w:t>
      </w:r>
      <w:proofErr w:type="spellEnd"/>
      <w:r w:rsidRPr="001B770B">
        <w:rPr>
          <w:color w:val="000000" w:themeColor="text1"/>
          <w:sz w:val="28"/>
          <w:szCs w:val="28"/>
          <w:lang w:val="en-US"/>
        </w:rPr>
        <w:t>.</w:t>
      </w:r>
    </w:p>
    <w:p w:rsidR="0027462E" w:rsidRPr="001B770B" w:rsidRDefault="0027462E" w:rsidP="00DE0AE6">
      <w:pPr>
        <w:rPr>
          <w:color w:val="000000" w:themeColor="text1"/>
          <w:sz w:val="28"/>
          <w:szCs w:val="28"/>
          <w:lang w:val="en-US"/>
        </w:rPr>
      </w:pP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-1.833388000      1.402203000     -1.095098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904643000      0.516975000     -0.618205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5.034769000      0.989493000      0.760407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-5.950826000     -0.001601000      0.185367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6.372877000      0.646086000     -1.059335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5.124395000      1.383423000     -1.615408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131296000      1.442779000     -0.419162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463893000      2.793061000     -0.291760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986702000      4.004515000      0.116364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179060000      5.141251000      0.087213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865470000      5.052849000     -0.354683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323951000      3.839505000     -0.770818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142128000      2.721467000     -0.736703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314103000      0.452696000      1.978500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455344000     -0.745286000      1.560215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371788000     -0.185112000      0.629779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291934000     -1.157784000      0.158382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509572000     -3.668122000      2.388342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418881000     -3.052230000      1.362319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376750000     -1.780883000      0.964706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5.310856000     -1.295068000     -0.115838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 4.687435000      1.421328000      0.170528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lastRenderedPageBreak/>
        <w:t>C        4.632579000      0.109618000     -0.237114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454621000     -0.600439000     -0.667409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 3.658144000     -1.836343000     -1.192070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5.041403000     -2.310348000     -1.466517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6.004379000     -1.950050000     -0.348045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5.842306000     -0.499645000     -0.041373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6.710995000      0.482405000      0.515500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8.051471000      0.474661000      0.929849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8.596298000      1.639229000      1.419907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7.831750000      2.820209000      1.505270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6.513006000      2.859561000      1.108977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5.957094000      1.675858000      0.619635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157430000     -0.145712000     -0.518794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060899000     -0.917931000     -0.893015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295921000     -0.378401000     -0.694569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569533000      0.865888000     -1.133411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094380000     -4.238885000     -0.976644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229480000     -3.110441000     -1.958256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306326000     -2.191206000     -1.448131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615272000     -2.593273000     -1.572257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083651000     -0.221730000     -1.401138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5.648525000      1.847749000      1.047283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6.782669000     -0.086224000     -1.752376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7.155943000      1.367837000     -0.826653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679683000      0.864420000     -2.464086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5.386877000      2.385501000     -1.948638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5.013383000      4.074036000      0.454657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575210000      6.092689000      0.413263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244986000      5.938667000     -0.369440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296286000      3.779574000     -1.101550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5.049446000      0.156514000      2.727021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685882000      1.231888000      2.413573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952922000     -1.158400000      2.433919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850781000      0.573359000      1.226376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767385000     -1.972054000     -0.404282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924293000     -4.613252000      2.737800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387590000     -3.021229000      3.254716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5.149999000     -3.712263000      0.906984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751264000     -1.242796000     -1.060273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6.098225000     -2.031850000     -0.273140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960428000      2.109467000      0.069544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983369000     -3.382154000     -1.623023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350315000     -1.828064000     -2.394483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813263000     -2.558422000      0.539304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lastRenderedPageBreak/>
        <w:t>H        7.013101000     -2.179753000     -0.688143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8.640725000     -0.430344000      0.863195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9.627299000      1.655764000      1.744854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8.292737000      3.718228000      1.893323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928739000      3.766871000      1.175718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191990000      1.481071000     -1.598656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764476000     -4.899374000     -0.857203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340313000     -3.836264000      0.004381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931879000     -4.832723000     -1.340675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660566000     -2.526161000     -2.184840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565423000     -3.542441000     -2.901567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088003000     -2.448789000      1.596583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230473000     -4.488976000      1.141420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O       -0.569662000     -1.703166000      1.246846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O       -2.179514000     -3.889558000      1.893560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2.869789000     -3.547537000     -2.012306000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1.996050000      0.815583000     -0.053294000</w:t>
      </w:r>
    </w:p>
    <w:p w:rsidR="0027462E" w:rsidRPr="001B770B" w:rsidRDefault="0027462E">
      <w:pPr>
        <w:spacing w:after="160" w:line="259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br w:type="page"/>
      </w:r>
    </w:p>
    <w:p w:rsidR="0027462E" w:rsidRPr="001B770B" w:rsidRDefault="0027462E" w:rsidP="001B770B">
      <w:pPr>
        <w:pStyle w:val="1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</w:pPr>
      <w:bookmarkStart w:id="12" w:name="_Toc138852964"/>
      <w:r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lastRenderedPageBreak/>
        <w:t xml:space="preserve">Compound: </w:t>
      </w:r>
      <w:r w:rsidR="00973196" w:rsidRPr="004242E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Guianensine (</w:t>
      </w:r>
      <w:r w:rsidR="00973196" w:rsidRPr="004242E5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7</w:t>
      </w:r>
      <w:r w:rsidR="00973196" w:rsidRPr="004242E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)</w:t>
      </w:r>
      <w:bookmarkEnd w:id="12"/>
    </w:p>
    <w:p w:rsidR="0027462E" w:rsidRPr="001B770B" w:rsidRDefault="0027462E" w:rsidP="0027462E">
      <w:pPr>
        <w:spacing w:line="360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 xml:space="preserve">Solvent: </w:t>
      </w:r>
      <w:r w:rsidR="00973196" w:rsidRPr="001B770B">
        <w:rPr>
          <w:color w:val="000000" w:themeColor="text1"/>
          <w:sz w:val="28"/>
          <w:szCs w:val="28"/>
          <w:lang w:val="en-US"/>
        </w:rPr>
        <w:t>chloroform</w:t>
      </w:r>
    </w:p>
    <w:p w:rsidR="0027462E" w:rsidRPr="001B770B" w:rsidRDefault="0027462E" w:rsidP="0027462E">
      <w:pPr>
        <w:rPr>
          <w:color w:val="000000" w:themeColor="text1"/>
          <w:sz w:val="28"/>
          <w:szCs w:val="28"/>
          <w:lang w:val="en-US"/>
        </w:rPr>
      </w:pPr>
    </w:p>
    <w:p w:rsidR="00973196" w:rsidRPr="001B770B" w:rsidRDefault="00973196" w:rsidP="0027462E">
      <w:pPr>
        <w:rPr>
          <w:color w:val="000000" w:themeColor="text1"/>
          <w:sz w:val="28"/>
          <w:szCs w:val="28"/>
        </w:rPr>
      </w:pPr>
      <w:r w:rsidRPr="001B770B">
        <w:rPr>
          <w:color w:val="000000" w:themeColor="text1"/>
          <w:sz w:val="28"/>
          <w:szCs w:val="28"/>
        </w:rPr>
        <w:object w:dxaOrig="5289" w:dyaOrig="6468">
          <v:shape id="_x0000_i1033" type="#_x0000_t75" style="width:252pt;height:302.5pt" o:ole="">
            <v:imagedata r:id="rId22" o:title=""/>
          </v:shape>
          <o:OLEObject Type="Embed" ProgID="ChemDraw.Document.6.0" ShapeID="_x0000_i1033" DrawAspect="Content" ObjectID="_1749548357" r:id="rId23"/>
        </w:object>
      </w:r>
    </w:p>
    <w:p w:rsidR="00973196" w:rsidRPr="001B770B" w:rsidRDefault="00973196" w:rsidP="0027462E">
      <w:pPr>
        <w:rPr>
          <w:color w:val="000000" w:themeColor="text1"/>
          <w:sz w:val="28"/>
          <w:szCs w:val="28"/>
        </w:rPr>
      </w:pP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i/>
          <w:color w:val="000000" w:themeColor="text1"/>
          <w:sz w:val="28"/>
          <w:szCs w:val="28"/>
          <w:lang w:val="en-US"/>
        </w:rPr>
        <w:t>E</w:t>
      </w:r>
      <w:r w:rsidRPr="001B770B">
        <w:rPr>
          <w:color w:val="000000" w:themeColor="text1"/>
          <w:sz w:val="28"/>
          <w:szCs w:val="28"/>
          <w:vertAlign w:val="superscript"/>
          <w:lang w:val="en-US"/>
        </w:rPr>
        <w:t>0</w:t>
      </w:r>
      <w:r w:rsidRPr="001B770B">
        <w:rPr>
          <w:color w:val="000000" w:themeColor="text1"/>
          <w:sz w:val="28"/>
          <w:szCs w:val="28"/>
          <w:lang w:val="en-US"/>
        </w:rPr>
        <w:t xml:space="preserve">: -2027.6817672 </w:t>
      </w:r>
      <w:proofErr w:type="spellStart"/>
      <w:r w:rsidRPr="001B770B">
        <w:rPr>
          <w:color w:val="000000" w:themeColor="text1"/>
          <w:sz w:val="28"/>
          <w:szCs w:val="28"/>
          <w:lang w:val="en-US"/>
        </w:rPr>
        <w:t>a.u</w:t>
      </w:r>
      <w:proofErr w:type="spellEnd"/>
      <w:r w:rsidRPr="001B770B">
        <w:rPr>
          <w:color w:val="000000" w:themeColor="text1"/>
          <w:sz w:val="28"/>
          <w:szCs w:val="28"/>
          <w:lang w:val="en-US"/>
        </w:rPr>
        <w:t>.</w:t>
      </w:r>
    </w:p>
    <w:p w:rsidR="00973196" w:rsidRPr="001B770B" w:rsidRDefault="00973196" w:rsidP="0027462E">
      <w:pPr>
        <w:rPr>
          <w:color w:val="000000" w:themeColor="text1"/>
          <w:sz w:val="28"/>
          <w:szCs w:val="28"/>
          <w:lang w:val="en-US"/>
        </w:rPr>
      </w:pPr>
    </w:p>
    <w:p w:rsidR="00973196" w:rsidRPr="001B770B" w:rsidRDefault="00973196" w:rsidP="0027462E">
      <w:pPr>
        <w:rPr>
          <w:color w:val="000000" w:themeColor="text1"/>
          <w:sz w:val="28"/>
          <w:szCs w:val="28"/>
          <w:lang w:val="en-US"/>
        </w:rPr>
      </w:pP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 3.384881000      1.170951000      0.60073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286358000     -0.287728000      0.46617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4.970993000     -2.114820000     -0.15112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 4.492502000     -3.164219000      0.78023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4.317845000     -2.585739000      2.11808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5.011077000     -1.231942000      2.04987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4.733808000     -0.790073000      0.60236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5.522246000      0.439381000      0.226902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6.863071000      0.591402000     -0.06267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7.371726000      1.870974000     -0.28692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6.536168000      2.977313000     -0.21614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5.180518000      2.841583000      0.07273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4.694125000      1.564978000      0.30038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4.267361000     -2.231544000     -1.49890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756807000     -2.030074000     -1.30780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608929000     -0.563415000     -0.86062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188575000     -0.053758000     -0.72470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288815000     -2.724917000     -0.63675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lastRenderedPageBreak/>
        <w:t>C        0.953500000     -3.337432000     -0.03491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231009000     -3.069233000     -0.32005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326811000     -3.910069000      0.31305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-3.554574000     -0.989387000      0.07000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655954000      0.366320000      0.11885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607489000      1.308090000      0.10249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-2.951451000      2.633571000      0.14366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277968000      3.037286000      0.20352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5.291305000      2.139449000      0.22522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994747000      0.758537000      0.18216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5.754967000     -0.449704000      0.17276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7.131323000     -0.729429000      0.21381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7.539092000     -2.048352000      0.18203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6.584480000     -3.082156000      0.10932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5.230175000     -2.845414000      0.067692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826708000     -1.507551000      0.10077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267150000      0.953586000      0.03367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239513000      1.873461000      0.01153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118618000      1.330508000     -0.08561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241450000      1.904909000      0.40642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159842000      5.751526000     -0.359992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393044000      4.370628000     -0.03491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621831000      3.259843000      0.04691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944853000      3.571056000      0.107942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9.345180000      0.100115000      0.31668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2.654301000     -0.663577000      1.276262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6.050310000     -2.227471000     -0.29536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253483000     -2.457923000      2.35084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743000000     -3.233873000      2.88539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636159000     -0.517451000      2.78244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6.088435000     -1.337167000      2.18927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7.515039000     -0.271942000     -0.11393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8.418811000      2.001757000     -0.52114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6.939644000      3.964185000     -0.39870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532817000      3.707227000      0.10394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489056000     -3.203440000     -1.93984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660171000     -1.475943000     -2.18070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2.230201000     -2.144949000     -2.25561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102378000      0.046299000     -1.62587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671914000     -0.756431000     -0.06574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748412000     -4.074706000      0.73540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2.931184000     -4.483535000      1.15040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653510000     -4.640783000     -0.43284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681450000     -1.554136000      0.01380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lastRenderedPageBreak/>
        <w:t>H       -4.426392000      4.104281000      0.22786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6.309922000      2.492770000      0.27007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8.586721000     -2.304444000      0.21022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6.941785000     -4.102768000      0.08418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508277000     -3.646553000      0.00805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075372000     -0.106590000     -0.00218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2.291500000      2.927634000      0.75011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799915000      6.131643000      0.43598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731793000      5.741608000     -1.28793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661592000      6.454976000     -0.47903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927930000      4.422369000      0.91650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1.131118000      4.084069000     -0.78686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295453000      4.590198000      0.11642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173281000     -0.865408000     -2.15318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9.823338000      1.073045000      0.36889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9.613877000     -0.488345000      1.19544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9.669472000     -0.421591000     -0.58523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O        0.544846000      0.025100000     -1.976862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O       -0.303679000     -2.480483000     -1.86449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O       -1.231323000     -2.493085000      0.16809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O       -7.949328000      0.345342000      0.281822000</w:t>
      </w:r>
    </w:p>
    <w:p w:rsidR="00973196" w:rsidRPr="001B770B" w:rsidRDefault="00973196">
      <w:pPr>
        <w:spacing w:after="160" w:line="259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br w:type="page"/>
      </w:r>
    </w:p>
    <w:p w:rsidR="00973196" w:rsidRPr="001B770B" w:rsidRDefault="00973196" w:rsidP="001B770B">
      <w:pPr>
        <w:pStyle w:val="1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</w:pPr>
      <w:bookmarkStart w:id="13" w:name="_Toc138852965"/>
      <w:r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lastRenderedPageBreak/>
        <w:t xml:space="preserve">Compound: </w:t>
      </w:r>
      <w:r w:rsidRPr="004242E5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>Longicaudatine (</w:t>
      </w:r>
      <w:r w:rsidRPr="004242E5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en-US"/>
        </w:rPr>
        <w:t>8</w:t>
      </w:r>
      <w:r w:rsidRPr="004242E5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>)</w:t>
      </w:r>
      <w:bookmarkEnd w:id="13"/>
    </w:p>
    <w:p w:rsidR="00973196" w:rsidRPr="001B770B" w:rsidRDefault="00973196" w:rsidP="00973196">
      <w:pPr>
        <w:spacing w:line="360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Solvent: chloroform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</w:p>
    <w:p w:rsidR="00973196" w:rsidRPr="001B770B" w:rsidRDefault="00973196" w:rsidP="00973196">
      <w:pPr>
        <w:rPr>
          <w:color w:val="000000" w:themeColor="text1"/>
          <w:sz w:val="28"/>
          <w:szCs w:val="28"/>
        </w:rPr>
      </w:pPr>
      <w:r w:rsidRPr="001B770B">
        <w:rPr>
          <w:color w:val="000000" w:themeColor="text1"/>
          <w:sz w:val="28"/>
          <w:szCs w:val="28"/>
        </w:rPr>
        <w:object w:dxaOrig="5289" w:dyaOrig="5573">
          <v:shape id="_x0000_i1034" type="#_x0000_t75" style="width:252pt;height:265.95pt" o:ole="">
            <v:imagedata r:id="rId24" o:title=""/>
          </v:shape>
          <o:OLEObject Type="Embed" ProgID="ChemDraw.Document.6.0" ShapeID="_x0000_i1034" DrawAspect="Content" ObjectID="_1749548358" r:id="rId25"/>
        </w:object>
      </w:r>
    </w:p>
    <w:p w:rsidR="00973196" w:rsidRPr="001B770B" w:rsidRDefault="00973196" w:rsidP="00973196">
      <w:pPr>
        <w:rPr>
          <w:color w:val="000000" w:themeColor="text1"/>
          <w:sz w:val="28"/>
          <w:szCs w:val="28"/>
        </w:rPr>
      </w:pP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i/>
          <w:color w:val="000000" w:themeColor="text1"/>
          <w:sz w:val="28"/>
          <w:szCs w:val="28"/>
          <w:lang w:val="en-US"/>
        </w:rPr>
        <w:t>E</w:t>
      </w:r>
      <w:r w:rsidRPr="001B770B">
        <w:rPr>
          <w:color w:val="000000" w:themeColor="text1"/>
          <w:sz w:val="28"/>
          <w:szCs w:val="28"/>
          <w:vertAlign w:val="superscript"/>
          <w:lang w:val="en-US"/>
        </w:rPr>
        <w:t>0</w:t>
      </w:r>
      <w:r w:rsidRPr="001B770B">
        <w:rPr>
          <w:color w:val="000000" w:themeColor="text1"/>
          <w:sz w:val="28"/>
          <w:szCs w:val="28"/>
          <w:lang w:val="en-US"/>
        </w:rPr>
        <w:t xml:space="preserve">: -1766.2352509 </w:t>
      </w:r>
      <w:proofErr w:type="spellStart"/>
      <w:r w:rsidRPr="001B770B">
        <w:rPr>
          <w:color w:val="000000" w:themeColor="text1"/>
          <w:sz w:val="28"/>
          <w:szCs w:val="28"/>
          <w:lang w:val="en-US"/>
        </w:rPr>
        <w:t>a.u</w:t>
      </w:r>
      <w:proofErr w:type="spellEnd"/>
      <w:r w:rsidRPr="001B770B">
        <w:rPr>
          <w:color w:val="000000" w:themeColor="text1"/>
          <w:sz w:val="28"/>
          <w:szCs w:val="28"/>
          <w:lang w:val="en-US"/>
        </w:rPr>
        <w:t>.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-0.602376000      0.802677000     -0.91077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557667000      0.195043000      0.02140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149362000      0.243094000      0.09236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-4.424232000     -1.129531000      0.58965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592366000     -2.079093000     -0.16684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076299000     -1.291434000     -1.36264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882576000      0.117169000     -0.77790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666180000      1.160135000     -1.844362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553635000      1.716368000     -2.74333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084754000      2.624898000     -3.692772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737891000      2.958853000     -3.72809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830338000      2.404574000     -2.82890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311065000      1.496813000     -1.89692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018617000      1.233446000      1.24111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832435000      0.815217000      2.11704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575596000      1.062844000      1.27506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201632000      0.940094000      1.94161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796287000     -0.648449000      3.65733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094115000     -1.286508000      3.24463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014152000     -0.633869000      2.54344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lastRenderedPageBreak/>
        <w:t>C       -4.280930000     -1.279032000      2.04107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 1.738505000     -1.874915000      0.79798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934926000     -1.328425000      0.40125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787372000     -0.406173000      1.22705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 4.681448000      0.355120000      0.34628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5.412913000     -0.551176000     -0.54256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4.527317000     -1.336493000     -1.53331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267055000     -1.763085000     -0.84894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186080000     -2.597240000     -1.29300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909786000     -3.308460000     -2.46560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719449000     -4.005642000     -2.56426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203673000     -4.018914000     -1.50704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049436000     -3.337716000     -0.33030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243472000     -2.628612000     -0.23772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037562000      0.531557000      2.16579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247281000      1.659898000      1.46704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887912000      1.242354000      0.92924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592429000      1.262686000     -0.37735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397091000      4.679515000      0.91541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217593000      3.622143000      0.24335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148976000      2.306950000      0.43531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963590000      1.373193000     -0.42283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199985000     -0.802945000      0.29011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970755000      0.552189000     -0.56035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749942000     -2.426092000      0.44379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169829000     -2.956667000     -0.45941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154869000     -1.701213000     -1.77719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827716000     -1.247281000     -2.15317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603695000      1.451376000     -2.71527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770945000      3.070347000     -4.39933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381369000      3.668036000     -4.46326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214136000      2.682050000     -2.86147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946194000      1.262694000      1.81239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859088000      2.235071000      0.83932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787953000      1.444886000      3.011562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633750000      2.107672000      0.94928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134219000      1.692741000      2.74008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216518000     -1.324768000      4.28238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977258000      0.267164000      4.23316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257637000     -2.324175000      3.51461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294453000     -2.341631000      2.28101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5.147032000     -0.831260000      2.53368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1.170394000     -1.516375000      1.55730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433991000     -1.024671000      1.858582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lastRenderedPageBreak/>
        <w:t>H        6.158270000      0.030207000     -1.08703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948330000     -1.258342000      0.094172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295900000     -0.728693000     -2.41306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091091000     -2.197124000     -1.90017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2.615070000     -3.307105000     -3.28725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492654000     -4.553490000     -3.46897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126661000     -4.573881000     -1.61234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648802000     -3.358141000      0.49732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2.381260000     -0.041771000      2.81860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792517000      1.003744000      2.79695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2.048538000      2.396107000      2.24890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1.295896000      1.638427000     -1.10758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1.953357000      5.338668000      0.16744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016932000      5.307640000      1.55898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1.588054000      4.266278000      1.513842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926885000      3.985027000     -0.49567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701502000      1.946609000     -0.98637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294211000      0.897670000     -1.15421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O        0.032778000     -0.335196000      2.540954000</w:t>
      </w:r>
    </w:p>
    <w:p w:rsidR="00973196" w:rsidRPr="001B770B" w:rsidRDefault="00973196">
      <w:pPr>
        <w:spacing w:after="160" w:line="259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br w:type="page"/>
      </w:r>
    </w:p>
    <w:p w:rsidR="00973196" w:rsidRPr="001B770B" w:rsidRDefault="00973196" w:rsidP="001B770B">
      <w:pPr>
        <w:pStyle w:val="1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</w:pPr>
      <w:bookmarkStart w:id="14" w:name="_Toc138852966"/>
      <w:r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lastRenderedPageBreak/>
        <w:t xml:space="preserve">Compound: </w:t>
      </w:r>
      <w:r w:rsidRPr="004242E5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>Strychnoflavine (</w:t>
      </w:r>
      <w:r w:rsidRPr="004242E5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en-US"/>
        </w:rPr>
        <w:t>9</w:t>
      </w:r>
      <w:r w:rsidRPr="004242E5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>)</w:t>
      </w:r>
      <w:bookmarkEnd w:id="14"/>
    </w:p>
    <w:p w:rsidR="00973196" w:rsidRPr="001B770B" w:rsidRDefault="00973196" w:rsidP="00973196">
      <w:pPr>
        <w:spacing w:line="360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Solvent: chloroform</w:t>
      </w:r>
    </w:p>
    <w:p w:rsidR="00973196" w:rsidRPr="001B770B" w:rsidRDefault="00973196" w:rsidP="00973196">
      <w:pPr>
        <w:spacing w:line="360" w:lineRule="auto"/>
        <w:rPr>
          <w:color w:val="000000" w:themeColor="text1"/>
          <w:sz w:val="28"/>
          <w:szCs w:val="28"/>
          <w:lang w:val="en-US"/>
        </w:rPr>
      </w:pPr>
    </w:p>
    <w:p w:rsidR="00973196" w:rsidRPr="001B770B" w:rsidRDefault="00973196" w:rsidP="00973196">
      <w:pPr>
        <w:spacing w:line="360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</w:rPr>
        <w:object w:dxaOrig="5289" w:dyaOrig="5573">
          <v:shape id="_x0000_i1035" type="#_x0000_t75" style="width:252pt;height:265.95pt" o:ole="">
            <v:imagedata r:id="rId26" o:title=""/>
          </v:shape>
          <o:OLEObject Type="Embed" ProgID="ChemDraw.Document.6.0" ShapeID="_x0000_i1035" DrawAspect="Content" ObjectID="_1749548359" r:id="rId27"/>
        </w:object>
      </w:r>
    </w:p>
    <w:p w:rsidR="00973196" w:rsidRPr="001B770B" w:rsidRDefault="00973196" w:rsidP="00973196">
      <w:pPr>
        <w:spacing w:line="360" w:lineRule="auto"/>
        <w:rPr>
          <w:color w:val="000000" w:themeColor="text1"/>
          <w:sz w:val="28"/>
          <w:szCs w:val="28"/>
          <w:lang w:val="en-US"/>
        </w:rPr>
      </w:pP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i/>
          <w:color w:val="000000" w:themeColor="text1"/>
          <w:sz w:val="28"/>
          <w:szCs w:val="28"/>
          <w:lang w:val="en-US"/>
        </w:rPr>
        <w:t>E</w:t>
      </w:r>
      <w:r w:rsidRPr="001B770B">
        <w:rPr>
          <w:color w:val="000000" w:themeColor="text1"/>
          <w:sz w:val="28"/>
          <w:szCs w:val="28"/>
          <w:vertAlign w:val="superscript"/>
          <w:lang w:val="en-US"/>
        </w:rPr>
        <w:t>0</w:t>
      </w:r>
      <w:r w:rsidRPr="001B770B">
        <w:rPr>
          <w:color w:val="000000" w:themeColor="text1"/>
          <w:sz w:val="28"/>
          <w:szCs w:val="28"/>
          <w:lang w:val="en-US"/>
        </w:rPr>
        <w:t xml:space="preserve">: -1764.2948568 </w:t>
      </w:r>
      <w:proofErr w:type="spellStart"/>
      <w:r w:rsidRPr="001B770B">
        <w:rPr>
          <w:color w:val="000000" w:themeColor="text1"/>
          <w:sz w:val="28"/>
          <w:szCs w:val="28"/>
          <w:lang w:val="en-US"/>
        </w:rPr>
        <w:t>a.u</w:t>
      </w:r>
      <w:proofErr w:type="spellEnd"/>
      <w:r w:rsidRPr="001B770B">
        <w:rPr>
          <w:color w:val="000000" w:themeColor="text1"/>
          <w:sz w:val="28"/>
          <w:szCs w:val="28"/>
          <w:lang w:val="en-US"/>
        </w:rPr>
        <w:t>.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-2.544765000      0.880649000     -1.01759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844435000     -0.454191000     -0.47910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5.038133000     -1.485183000      0.42948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-4.887429000     -2.883066000     -0.05025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452470000     -2.861203000     -1.45489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695183000     -1.431754000     -1.916262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375462000     -0.610176000     -0.65553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826616000      0.821384000     -0.79214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6.098001000      1.362046000     -0.77908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6.262486000      2.723825000     -1.026552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5.159063000      3.524164000     -1.28997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872126000      2.993957000     -1.30721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728923000      1.638774000     -1.06082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444746000     -1.316089000      1.82057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944958000     -1.630609000      1.75697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314161000     -0.491457000      0.95053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786050000     -0.408769000      0.87246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271425000     -2.734729000      1.10497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544778000     -3.495060000      0.85214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746189000     -3.006581000      1.13872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lastRenderedPageBreak/>
        <w:t>C       -4.028257000     -3.719652000      0.79389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 4.532988000     -1.232313000     -0.14757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4.508237000      0.135191000     -0.006682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337995000      0.948091000      0.19658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 3.557818000      2.258527000      0.473182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4.938726000      2.744830000      0.73862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5.961391000      2.132149000     -0.203072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5.756587000      0.655248000     -0.22287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6.617467000     -0.442834000     -0.50603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7.985071000     -0.559908000     -0.79871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8.509408000     -1.814501000     -1.00188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7.698257000     -2.964329000     -0.92072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6.353045000     -2.882786000     -0.63882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5.819157000     -1.609015000     -0.43683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032656000      0.502850000      0.07196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946807000      1.362681000      0.20978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411085000      0.815684000      0.05992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315829000      1.413620000     -0.74090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494919000      3.406533000      2.24088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148673000      3.729870000      0.89033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207489000      2.719178000      0.52872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522049000      3.101503000      0.64052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301600000     -1.197538000     -1.06731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6.101732000     -1.232747000      0.45549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386115000     -3.107455000     -1.53598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5.005670000     -3.591465000     -2.04560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083411000     -1.142761000     -2.77022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5.743869000     -1.280190000     -2.17684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6.959552000      0.736366000     -0.58111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7.252046000      3.158190000     -1.013102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5.296681000      4.579806000     -1.48049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020832000      3.629441000     -1.50984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960065000     -1.971870000      2.52131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604524000     -0.293692000      2.16565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518091000     -1.626524000      2.76475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626271000      0.436229000      1.44420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394340000     -0.273444000      1.89125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590841000     -3.346309000      0.84802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185663000     -2.462401000      2.16433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461432000     -4.474873000      0.39501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823843000     -4.648430000      0.26280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568293000     -3.986572000      1.70432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767978000     -1.863877000      0.01699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914456000      3.826866000      0.660612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lastRenderedPageBreak/>
        <w:t>H        5.167426000      2.465829000      1.76817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863937000      2.550056000     -1.20795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6.952314000      2.397760000      0.16244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8.611698000      0.320092000     -0.85781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9.560644000     -1.928565000     -1.22598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8.145548000     -3.935158000     -1.08443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733180000     -3.766548000     -0.58020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1.848140000     -0.530520000     -0.18007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094600000      2.345417000     -1.24558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253778000      3.411491000      3.03283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968125000      2.425007000      2.22319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256303000      4.146019000      2.48263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618090000      3.794255000      0.12372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614724000      4.713704000      0.93764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2.789365000      4.116557000      0.89778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O       -0.164938000     -1.554402000      0.310162000</w:t>
      </w:r>
    </w:p>
    <w:p w:rsidR="00973196" w:rsidRPr="001B770B" w:rsidRDefault="00973196">
      <w:pPr>
        <w:spacing w:after="160" w:line="259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br w:type="page"/>
      </w:r>
    </w:p>
    <w:p w:rsidR="00973196" w:rsidRPr="001B770B" w:rsidRDefault="00973196" w:rsidP="001B770B">
      <w:pPr>
        <w:pStyle w:val="1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</w:pPr>
      <w:bookmarkStart w:id="15" w:name="_Toc138852967"/>
      <w:r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lastRenderedPageBreak/>
        <w:t xml:space="preserve">Compound: </w:t>
      </w:r>
      <w:r w:rsidRPr="004242E5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  <w:lang w:val="en-US"/>
        </w:rPr>
        <w:t>N</w:t>
      </w:r>
      <w:r w:rsidRPr="004242E5">
        <w:rPr>
          <w:rFonts w:ascii="Times New Roman" w:hAnsi="Times New Roman" w:cs="Times New Roman"/>
          <w:noProof/>
          <w:color w:val="000000" w:themeColor="text1"/>
          <w:sz w:val="28"/>
          <w:szCs w:val="28"/>
          <w:vertAlign w:val="subscript"/>
          <w:lang w:val="en-US"/>
        </w:rPr>
        <w:t>b</w:t>
      </w:r>
      <w:r w:rsidRPr="004242E5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>-methyl-longicaudatine (</w:t>
      </w:r>
      <w:r w:rsidRPr="004242E5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en-US"/>
        </w:rPr>
        <w:t>10</w:t>
      </w:r>
      <w:r w:rsidRPr="004242E5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>)</w:t>
      </w:r>
      <w:bookmarkEnd w:id="15"/>
    </w:p>
    <w:p w:rsidR="00973196" w:rsidRPr="001B770B" w:rsidRDefault="00973196" w:rsidP="00973196">
      <w:pPr>
        <w:spacing w:line="360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Solvent: chloroform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</w:rPr>
      </w:pPr>
      <w:r w:rsidRPr="001B770B">
        <w:rPr>
          <w:color w:val="000000" w:themeColor="text1"/>
          <w:sz w:val="28"/>
          <w:szCs w:val="28"/>
        </w:rPr>
        <w:object w:dxaOrig="5292" w:dyaOrig="5949">
          <v:shape id="_x0000_i1036" type="#_x0000_t75" style="width:252pt;height:280.5pt" o:ole="">
            <v:imagedata r:id="rId28" o:title=""/>
          </v:shape>
          <o:OLEObject Type="Embed" ProgID="ChemDraw.Document.6.0" ShapeID="_x0000_i1036" DrawAspect="Content" ObjectID="_1749548360" r:id="rId29"/>
        </w:object>
      </w:r>
    </w:p>
    <w:p w:rsidR="00973196" w:rsidRPr="001B770B" w:rsidRDefault="00973196" w:rsidP="00973196">
      <w:pPr>
        <w:rPr>
          <w:color w:val="000000" w:themeColor="text1"/>
          <w:sz w:val="28"/>
          <w:szCs w:val="28"/>
        </w:rPr>
      </w:pP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i/>
          <w:color w:val="000000" w:themeColor="text1"/>
          <w:sz w:val="28"/>
          <w:szCs w:val="28"/>
          <w:lang w:val="en-US"/>
        </w:rPr>
        <w:t>E</w:t>
      </w:r>
      <w:r w:rsidRPr="001B770B">
        <w:rPr>
          <w:color w:val="000000" w:themeColor="text1"/>
          <w:sz w:val="28"/>
          <w:szCs w:val="28"/>
          <w:vertAlign w:val="superscript"/>
          <w:lang w:val="en-US"/>
        </w:rPr>
        <w:t>0</w:t>
      </w:r>
      <w:r w:rsidRPr="001B770B">
        <w:rPr>
          <w:color w:val="000000" w:themeColor="text1"/>
          <w:sz w:val="28"/>
          <w:szCs w:val="28"/>
          <w:lang w:val="en-US"/>
        </w:rPr>
        <w:t xml:space="preserve">: -1805.982558 </w:t>
      </w:r>
      <w:proofErr w:type="spellStart"/>
      <w:r w:rsidRPr="001B770B">
        <w:rPr>
          <w:color w:val="000000" w:themeColor="text1"/>
          <w:sz w:val="28"/>
          <w:szCs w:val="28"/>
          <w:lang w:val="en-US"/>
        </w:rPr>
        <w:t>a.u</w:t>
      </w:r>
      <w:proofErr w:type="spellEnd"/>
      <w:r w:rsidRPr="001B770B">
        <w:rPr>
          <w:color w:val="000000" w:themeColor="text1"/>
          <w:sz w:val="28"/>
          <w:szCs w:val="28"/>
          <w:lang w:val="en-US"/>
        </w:rPr>
        <w:t>.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-2.346470000      1.185641000     -0.61929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647457000     -0.203088000     -0.31086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874102000     -1.446836000      0.16629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-4.645277000     -2.764953000     -0.60995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100088000     -2.367555000     -1.97237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361586000     -0.879500000     -2.08705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148029000     -0.366371000     -0.65367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633302000      1.057536000     -0.48180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5.913387000      1.565066000     -0.39394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6.090321000      2.946265000     -0.31504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988613000      3.791918000     -0.32872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691663000      3.293495000     -0.42045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531243000      1.919831000     -0.50718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428240000     -1.624034000      1.60308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903401000     -1.779019000      1.61449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343723000     -0.430449000      1.169362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863190000     -0.205340000      1.464762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074835000     -2.202333000      0.34333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299721000     -3.034238000      0.101382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509450000     -2.873592000      0.62845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662213000     -3.680463000      0.11058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lastRenderedPageBreak/>
        <w:t>C       -5.940193000     -3.486283000     -0.761112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 5.043529000     -0.789248000      0.99978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4.709451000      0.251996000      0.16159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531191000      1.137314000      0.37646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 3.588780000      2.265983000     -0.57470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4.081398000      1.907785000     -1.90577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5.524800000      1.424328000     -1.87476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5.640163000      0.373396000     -0.82320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6.625011000     -0.643355000     -0.59333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7.805889000     -1.016477000     -1.24321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8.544374000     -2.068606000     -0.73679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8.123360000     -2.760809000      0.41027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6.958452000     -2.417102000      1.07166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6.217665000     -1.353777000      0.56067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176844000      0.417784000      0.32409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117692000      1.358793000      0.94006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298829000      0.928075000      0.62527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092795000      1.630985000     -0.19630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046058000      3.853571000      2.34488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975000000      3.859172000      1.172453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434061000      2.788782000      0.53050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274077000      2.913496000     -0.70798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017068000     -0.831841000     -0.93664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5.945417000     -1.263746000      0.10644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035028000     -2.580585000     -1.96990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582338000     -2.979032000     -2.72858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689662000     -0.406306000     -2.800352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5.388593000     -0.680727000     -2.395852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6.773114000      0.906400000     -0.38314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7.086231000      3.358186000     -0.23610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5.136694000      4.861090000     -0.25833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839311000      3.958874000     -0.41580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942011000     -2.470899000      2.05676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723790000     -0.741640000      2.16893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557741000     -2.025305000      2.61856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877934000      0.352916000      1.71590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791658000      0.139700000      2.50061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107729000     -1.585369000     -0.54966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789196000     -2.861110000      0.44159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156928000     -3.811007000     -0.644309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356588000     -4.432405000     -0.61274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221585000     -4.168601000      0.90608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5.749108000     -4.449935000     -1.225192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6.598382000     -2.889866000     -1.386988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lastRenderedPageBreak/>
        <w:t>H       -6.380709000     -3.623029000      0.22335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534124000     -1.067530000      1.821351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622821000      1.564464000      1.382912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448688000      1.129133000     -2.36240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993466000      2.798106000     -2.52946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797760000      1.031924000     -2.856367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6.194173000      2.263483000     -1.66753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8.135624000     -0.484453000     -2.126774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9.461484000     -2.366558000     -1.226750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8.722627000     -3.579839000      0.784495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6.635875000     -2.951089000      1.955546000</w:t>
      </w:r>
    </w:p>
    <w:p w:rsidR="00973196" w:rsidRPr="001B770B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1.931993000      0.182049000     -0.715505000</w:t>
      </w:r>
    </w:p>
    <w:p w:rsidR="00973196" w:rsidRPr="004242E5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4242E5">
        <w:rPr>
          <w:color w:val="000000" w:themeColor="text1"/>
          <w:sz w:val="28"/>
          <w:szCs w:val="28"/>
          <w:lang w:val="en-US"/>
        </w:rPr>
        <w:t>H        2.206487000     -0.523207000      0.871236000</w:t>
      </w:r>
    </w:p>
    <w:p w:rsidR="00973196" w:rsidRPr="004242E5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4242E5">
        <w:rPr>
          <w:color w:val="000000" w:themeColor="text1"/>
          <w:sz w:val="28"/>
          <w:szCs w:val="28"/>
          <w:lang w:val="en-US"/>
        </w:rPr>
        <w:t>H        1.239494000      1.284364000      2.026320000</w:t>
      </w:r>
    </w:p>
    <w:p w:rsidR="00973196" w:rsidRPr="004242E5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4242E5">
        <w:rPr>
          <w:color w:val="000000" w:themeColor="text1"/>
          <w:sz w:val="28"/>
          <w:szCs w:val="28"/>
          <w:lang w:val="en-US"/>
        </w:rPr>
        <w:t>H       -0.777907000      2.582768000     -0.607319000</w:t>
      </w:r>
    </w:p>
    <w:p w:rsidR="00973196" w:rsidRPr="004242E5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4242E5">
        <w:rPr>
          <w:color w:val="000000" w:themeColor="text1"/>
          <w:sz w:val="28"/>
          <w:szCs w:val="28"/>
          <w:lang w:val="en-US"/>
        </w:rPr>
        <w:t>H       -0.946721000      4.195926000      2.040623000</w:t>
      </w:r>
    </w:p>
    <w:p w:rsidR="00973196" w:rsidRPr="004242E5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4242E5">
        <w:rPr>
          <w:color w:val="000000" w:themeColor="text1"/>
          <w:sz w:val="28"/>
          <w:szCs w:val="28"/>
          <w:lang w:val="en-US"/>
        </w:rPr>
        <w:t>H       -0.068323000      2.862520000      2.780778000</w:t>
      </w:r>
    </w:p>
    <w:p w:rsidR="00973196" w:rsidRPr="004242E5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4242E5">
        <w:rPr>
          <w:color w:val="000000" w:themeColor="text1"/>
          <w:sz w:val="28"/>
          <w:szCs w:val="28"/>
          <w:lang w:val="en-US"/>
        </w:rPr>
        <w:t>H        0.394181000      4.537180000      3.119920000</w:t>
      </w:r>
    </w:p>
    <w:p w:rsidR="00973196" w:rsidRPr="004242E5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4242E5">
        <w:rPr>
          <w:color w:val="000000" w:themeColor="text1"/>
          <w:sz w:val="28"/>
          <w:szCs w:val="28"/>
          <w:lang w:val="en-US"/>
        </w:rPr>
        <w:t>H        1.264380000      4.836596000      0.797277000</w:t>
      </w:r>
    </w:p>
    <w:p w:rsidR="00973196" w:rsidRPr="004242E5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4242E5">
        <w:rPr>
          <w:color w:val="000000" w:themeColor="text1"/>
          <w:sz w:val="28"/>
          <w:szCs w:val="28"/>
          <w:lang w:val="en-US"/>
        </w:rPr>
        <w:t>H        1.714233000      2.441764000     -1.533799000</w:t>
      </w:r>
    </w:p>
    <w:p w:rsidR="00973196" w:rsidRPr="004242E5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4242E5">
        <w:rPr>
          <w:color w:val="000000" w:themeColor="text1"/>
          <w:sz w:val="28"/>
          <w:szCs w:val="28"/>
          <w:lang w:val="en-US"/>
        </w:rPr>
        <w:t>H        2.417478000      3.960547000     -0.977368000</w:t>
      </w:r>
    </w:p>
    <w:p w:rsidR="00973196" w:rsidRPr="004242E5" w:rsidRDefault="00973196" w:rsidP="00973196">
      <w:pPr>
        <w:rPr>
          <w:color w:val="000000" w:themeColor="text1"/>
          <w:sz w:val="28"/>
          <w:szCs w:val="28"/>
          <w:lang w:val="en-US"/>
        </w:rPr>
      </w:pPr>
      <w:r w:rsidRPr="004242E5">
        <w:rPr>
          <w:color w:val="000000" w:themeColor="text1"/>
          <w:sz w:val="28"/>
          <w:szCs w:val="28"/>
          <w:lang w:val="en-US"/>
        </w:rPr>
        <w:t>O       -0.098442000     -1.404755000      1.502605000</w:t>
      </w:r>
    </w:p>
    <w:p w:rsidR="00332870" w:rsidRPr="004242E5" w:rsidRDefault="00332870">
      <w:pPr>
        <w:spacing w:after="160" w:line="259" w:lineRule="auto"/>
        <w:rPr>
          <w:color w:val="000000" w:themeColor="text1"/>
          <w:sz w:val="28"/>
          <w:szCs w:val="28"/>
          <w:lang w:val="en-US"/>
        </w:rPr>
      </w:pPr>
      <w:r w:rsidRPr="004242E5">
        <w:rPr>
          <w:color w:val="000000" w:themeColor="text1"/>
          <w:sz w:val="28"/>
          <w:szCs w:val="28"/>
          <w:lang w:val="en-US"/>
        </w:rPr>
        <w:br w:type="page"/>
      </w:r>
    </w:p>
    <w:p w:rsidR="00332870" w:rsidRPr="001B770B" w:rsidRDefault="00332870" w:rsidP="001B770B">
      <w:pPr>
        <w:pStyle w:val="1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</w:pPr>
      <w:bookmarkStart w:id="16" w:name="_Toc138852968"/>
      <w:r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lastRenderedPageBreak/>
        <w:t xml:space="preserve">Compound: </w:t>
      </w:r>
      <w:r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Demetohoxyguiaflavine (</w:t>
      </w:r>
      <w:r w:rsidRPr="001B770B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>11</w:t>
      </w:r>
      <w:r w:rsidRPr="001B770B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en-US"/>
        </w:rPr>
        <w:t>)</w:t>
      </w:r>
      <w:bookmarkEnd w:id="16"/>
    </w:p>
    <w:p w:rsidR="00332870" w:rsidRPr="001B770B" w:rsidRDefault="00332870" w:rsidP="00332870">
      <w:pPr>
        <w:spacing w:line="360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Solvent: methanol</w:t>
      </w:r>
    </w:p>
    <w:p w:rsidR="00332870" w:rsidRPr="001B770B" w:rsidRDefault="00332870" w:rsidP="00332870">
      <w:pPr>
        <w:spacing w:line="360" w:lineRule="auto"/>
        <w:rPr>
          <w:color w:val="000000" w:themeColor="text1"/>
          <w:sz w:val="28"/>
          <w:szCs w:val="28"/>
          <w:lang w:val="en-US"/>
        </w:rPr>
      </w:pPr>
    </w:p>
    <w:p w:rsidR="00332870" w:rsidRPr="001B770B" w:rsidRDefault="00332870" w:rsidP="00332870">
      <w:pPr>
        <w:spacing w:line="360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</w:rPr>
        <w:object w:dxaOrig="5292" w:dyaOrig="6000">
          <v:shape id="_x0000_i1037" type="#_x0000_t75" style="width:265.95pt;height:302.5pt" o:ole="">
            <v:imagedata r:id="rId30" o:title=""/>
          </v:shape>
          <o:OLEObject Type="Embed" ProgID="ChemDraw.Document.6.0" ShapeID="_x0000_i1037" DrawAspect="Content" ObjectID="_1749548361" r:id="rId31"/>
        </w:object>
      </w:r>
    </w:p>
    <w:p w:rsidR="00332870" w:rsidRPr="001B770B" w:rsidRDefault="00332870" w:rsidP="00332870">
      <w:pPr>
        <w:spacing w:line="360" w:lineRule="auto"/>
        <w:rPr>
          <w:color w:val="000000" w:themeColor="text1"/>
          <w:sz w:val="28"/>
          <w:szCs w:val="28"/>
          <w:lang w:val="en-US"/>
        </w:rPr>
      </w:pP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i/>
          <w:color w:val="000000" w:themeColor="text1"/>
          <w:sz w:val="28"/>
          <w:szCs w:val="28"/>
          <w:lang w:val="en-US"/>
        </w:rPr>
        <w:t>E</w:t>
      </w:r>
      <w:r w:rsidRPr="001B770B">
        <w:rPr>
          <w:color w:val="000000" w:themeColor="text1"/>
          <w:sz w:val="28"/>
          <w:szCs w:val="28"/>
          <w:vertAlign w:val="superscript"/>
          <w:lang w:val="en-US"/>
        </w:rPr>
        <w:t>0</w:t>
      </w:r>
      <w:r w:rsidRPr="001B770B">
        <w:rPr>
          <w:color w:val="000000" w:themeColor="text1"/>
          <w:sz w:val="28"/>
          <w:szCs w:val="28"/>
          <w:lang w:val="en-US"/>
        </w:rPr>
        <w:t xml:space="preserve">: -1804.0619231 </w:t>
      </w:r>
      <w:proofErr w:type="spellStart"/>
      <w:r w:rsidRPr="001B770B">
        <w:rPr>
          <w:color w:val="000000" w:themeColor="text1"/>
          <w:sz w:val="28"/>
          <w:szCs w:val="28"/>
          <w:lang w:val="en-US"/>
        </w:rPr>
        <w:t>a.u</w:t>
      </w:r>
      <w:proofErr w:type="spellEnd"/>
      <w:r w:rsidRPr="001B770B">
        <w:rPr>
          <w:color w:val="000000" w:themeColor="text1"/>
          <w:sz w:val="28"/>
          <w:szCs w:val="28"/>
          <w:lang w:val="en-US"/>
        </w:rPr>
        <w:t>.</w:t>
      </w:r>
    </w:p>
    <w:p w:rsidR="00973196" w:rsidRPr="004242E5" w:rsidRDefault="00973196" w:rsidP="00973196">
      <w:pPr>
        <w:rPr>
          <w:color w:val="000000" w:themeColor="text1"/>
          <w:sz w:val="28"/>
          <w:szCs w:val="28"/>
          <w:lang w:val="en-US"/>
        </w:rPr>
      </w:pP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-2.297289000      1.082551000     -1.038909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646105000     -0.224889000     -0.475251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907896000     -1.121487000      0.419906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-4.869206000     -2.599806000     -0.036635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338211000     -2.594375000     -1.459997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512260000     -1.168107000     -1.933268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176258000     -0.340316000     -0.682348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581746000      1.106583000     -0.837841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5.837310000      1.681686000     -0.846654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5.953215000      3.046197000     -1.101413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818079000      3.808330000     -1.347853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548258000      3.239864000     -1.344253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450513000      1.880672000     -1.093294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335085000     -0.982895000      1.815868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847804000     -1.350010000      1.775276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157191000     -0.247342000      0.968997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626290000     -0.232532000      0.916860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216716000     -2.580693000      1.178467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lastRenderedPageBreak/>
        <w:t>C       -1.519058000     -3.284174000      0.900435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696763000     -2.729118000      1.157643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977291000     -3.442684000      0.849912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6.247466000     -3.167572000     -0.003345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 4.652398000     -1.343205000     -0.148569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4.695273000      0.023898000     -0.009309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567514000      0.893769000      0.202798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 3.852190000      2.187224000      0.493375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5.258594000      2.603293000      0.749288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6.238104000      1.951192000     -0.211691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5.963511000      0.485478000     -0.237635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6.767991000     -0.653128000     -0.529025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8.124892000     -0.834067000     -0.837516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8.588594000     -2.112693000     -1.043580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7.726232000     -3.223520000     -0.948093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6.389033000     -3.078914000     -0.650514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5.915973000     -1.780858000     -0.448122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241891000      0.515551000      0.072453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204764000      1.427893000      0.230154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184897000      0.951792000      0.078271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040667000      1.568024000     -0.755620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148530000      3.533743000      2.262148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518111000      3.822842000      0.915503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529612000      2.763700000      0.560603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863497000      3.080577000      0.671166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110963000     -0.996006000     -1.032865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5.960069000     -0.845416000      0.401842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287811000     -2.871776000     -1.412928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877265000     -3.342444000     -2.032954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858745000     -0.934522000     -2.771245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5.541151000     -0.971061000     -2.235110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6.723452000      1.087325000     -0.658845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6.927795000      3.512792000     -1.104870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918081000      4.867707000     -1.540794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673346000      3.846914000     -1.530568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893671000     -1.599665000      2.518727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467533000      0.050573000      2.134942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441756000     -1.363420000      2.789761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442966000      0.699204000      1.439125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240178000     -0.097320000      1.935915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621175000     -3.230195000      0.938856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144401000     -2.311869000      2.238664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474999000     -4.271862000      0.456228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812419000     -4.382077000      0.327532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lastRenderedPageBreak/>
        <w:t>H       -4.545109000     -3.645236000      1.756966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6.193327000     -4.225110000     -0.245587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6.856413000     -2.642926000     -0.734631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6.656547000     -3.030756000      0.994342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863046000     -1.937761000      0.041638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285119000      3.685529000      0.682422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482287000      2.301627000      1.773230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6.145495000      2.381479000     -1.211624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7.245027000      2.167251000      0.142165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8.790286000      0.016174000     -0.906754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9.630806000     -2.275745000     -1.280112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8.126536000     -4.214576000     -1.112847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729361000     -3.932474000     -0.579933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763176000      2.466781000     -1.291383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595844000      3.488197000      3.056571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863782000      4.318100000      2.503771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682018000      2.583617000      2.238819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240345000      3.917252000      0.143142000</w:t>
      </w:r>
    </w:p>
    <w:p w:rsidR="00332870" w:rsidRPr="004242E5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4242E5">
        <w:rPr>
          <w:color w:val="000000" w:themeColor="text1"/>
          <w:sz w:val="28"/>
          <w:szCs w:val="28"/>
          <w:lang w:val="en-US"/>
        </w:rPr>
        <w:t>H        1.028712000      4.783978000      0.961600000</w:t>
      </w:r>
    </w:p>
    <w:p w:rsidR="00332870" w:rsidRPr="004242E5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4242E5">
        <w:rPr>
          <w:color w:val="000000" w:themeColor="text1"/>
          <w:sz w:val="28"/>
          <w:szCs w:val="28"/>
          <w:lang w:val="en-US"/>
        </w:rPr>
        <w:t>O       -0.057846000     -1.415925000      0.375630000</w:t>
      </w:r>
    </w:p>
    <w:p w:rsidR="00332870" w:rsidRPr="004242E5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4242E5">
        <w:rPr>
          <w:color w:val="000000" w:themeColor="text1"/>
          <w:sz w:val="28"/>
          <w:szCs w:val="28"/>
          <w:lang w:val="en-US"/>
        </w:rPr>
        <w:t>H        3.183751000      4.078662000      0.932894000</w:t>
      </w:r>
    </w:p>
    <w:p w:rsidR="00332870" w:rsidRPr="004242E5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4242E5">
        <w:rPr>
          <w:color w:val="000000" w:themeColor="text1"/>
          <w:sz w:val="28"/>
          <w:szCs w:val="28"/>
          <w:lang w:val="en-US"/>
        </w:rPr>
        <w:t>H        2.010138000     -0.505164000     -0.190721000</w:t>
      </w:r>
    </w:p>
    <w:p w:rsidR="00332870" w:rsidRPr="004242E5" w:rsidRDefault="00332870">
      <w:pPr>
        <w:spacing w:after="160" w:line="259" w:lineRule="auto"/>
        <w:rPr>
          <w:color w:val="000000" w:themeColor="text1"/>
          <w:sz w:val="28"/>
          <w:szCs w:val="28"/>
          <w:lang w:val="en-US"/>
        </w:rPr>
      </w:pPr>
      <w:r w:rsidRPr="004242E5">
        <w:rPr>
          <w:color w:val="000000" w:themeColor="text1"/>
          <w:sz w:val="28"/>
          <w:szCs w:val="28"/>
          <w:lang w:val="en-US"/>
        </w:rPr>
        <w:br w:type="page"/>
      </w:r>
    </w:p>
    <w:p w:rsidR="00332870" w:rsidRPr="001B770B" w:rsidRDefault="00332870" w:rsidP="001B770B">
      <w:pPr>
        <w:pStyle w:val="1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</w:pPr>
      <w:bookmarkStart w:id="17" w:name="_Toc138852969"/>
      <w:r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lastRenderedPageBreak/>
        <w:t>Compound: artefact from Strychnoflavine (</w:t>
      </w:r>
      <w:r w:rsidRPr="001B770B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en-US"/>
        </w:rPr>
        <w:t>12</w:t>
      </w:r>
      <w:r w:rsidRPr="001B770B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t>)</w:t>
      </w:r>
      <w:bookmarkEnd w:id="17"/>
    </w:p>
    <w:p w:rsidR="00332870" w:rsidRPr="001B770B" w:rsidRDefault="00332870" w:rsidP="00332870">
      <w:pPr>
        <w:spacing w:line="360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Solvent: methanol</w:t>
      </w:r>
    </w:p>
    <w:p w:rsidR="00332870" w:rsidRPr="001B770B" w:rsidRDefault="00332870" w:rsidP="00332870">
      <w:pPr>
        <w:spacing w:line="360" w:lineRule="auto"/>
        <w:rPr>
          <w:color w:val="000000" w:themeColor="text1"/>
          <w:sz w:val="28"/>
          <w:szCs w:val="28"/>
          <w:lang w:val="en-US"/>
        </w:rPr>
      </w:pPr>
    </w:p>
    <w:p w:rsidR="00332870" w:rsidRPr="001B770B" w:rsidRDefault="00332870" w:rsidP="00332870">
      <w:pPr>
        <w:spacing w:line="360" w:lineRule="auto"/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</w:rPr>
        <w:object w:dxaOrig="5292" w:dyaOrig="6000">
          <v:shape id="_x0000_i1038" type="#_x0000_t75" style="width:265.95pt;height:302.5pt" o:ole="">
            <v:imagedata r:id="rId32" o:title=""/>
          </v:shape>
          <o:OLEObject Type="Embed" ProgID="ChemDraw.Document.6.0" ShapeID="_x0000_i1038" DrawAspect="Content" ObjectID="_1749548362" r:id="rId33"/>
        </w:object>
      </w:r>
    </w:p>
    <w:p w:rsidR="00332870" w:rsidRPr="001B770B" w:rsidRDefault="00332870" w:rsidP="00332870">
      <w:pPr>
        <w:spacing w:line="360" w:lineRule="auto"/>
        <w:rPr>
          <w:color w:val="000000" w:themeColor="text1"/>
          <w:sz w:val="28"/>
          <w:szCs w:val="28"/>
          <w:lang w:val="en-US"/>
        </w:rPr>
      </w:pP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i/>
          <w:color w:val="000000" w:themeColor="text1"/>
          <w:sz w:val="28"/>
          <w:szCs w:val="28"/>
          <w:lang w:val="en-US"/>
        </w:rPr>
        <w:t>E</w:t>
      </w:r>
      <w:r w:rsidRPr="001B770B">
        <w:rPr>
          <w:color w:val="000000" w:themeColor="text1"/>
          <w:sz w:val="28"/>
          <w:szCs w:val="28"/>
          <w:vertAlign w:val="superscript"/>
          <w:lang w:val="en-US"/>
        </w:rPr>
        <w:t>0</w:t>
      </w:r>
      <w:r w:rsidRPr="001B770B">
        <w:rPr>
          <w:color w:val="000000" w:themeColor="text1"/>
          <w:sz w:val="28"/>
          <w:szCs w:val="28"/>
          <w:lang w:val="en-US"/>
        </w:rPr>
        <w:t xml:space="preserve">: -2263.6624402 </w:t>
      </w:r>
      <w:proofErr w:type="spellStart"/>
      <w:r w:rsidRPr="001B770B">
        <w:rPr>
          <w:color w:val="000000" w:themeColor="text1"/>
          <w:sz w:val="28"/>
          <w:szCs w:val="28"/>
          <w:lang w:val="en-US"/>
        </w:rPr>
        <w:t>a.u</w:t>
      </w:r>
      <w:proofErr w:type="spellEnd"/>
      <w:r w:rsidRPr="001B770B">
        <w:rPr>
          <w:color w:val="000000" w:themeColor="text1"/>
          <w:sz w:val="28"/>
          <w:szCs w:val="28"/>
          <w:lang w:val="en-US"/>
        </w:rPr>
        <w:t>.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-1.814220000      1.370737000     -1.133203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274558000      0.085663000     -0.599826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630579000     -0.661172000      0.191636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-4.669823000     -2.137429000     -0.286624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075425000     -2.144481000     -1.693360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136984000     -0.703251000     -2.146454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799819000      0.079584000     -0.868738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097641000      1.554099000     -1.010032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5.308390000      2.217124000     -1.042890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5.318712000      3.591060000     -1.271702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125047000      4.274521000     -1.467648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899231000      3.617224000     -1.436841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906222000      2.249875000     -1.211453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4.102881000     -0.576746000      1.610709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645699000     -1.046558000      1.623708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1.847681000      0.013021000      0.862028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318759000     -0.079714000      0.870877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082098000     -2.451152000      1.117634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lastRenderedPageBreak/>
        <w:t>C       -1.417666000     -3.058896000      0.776282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2.563764000     -2.425503000      0.992911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3.874117000     -3.052436000      0.625111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6.075971000     -2.632699000     -0.404302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 4.919534000     -1.509179000     -0.205369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5.047406000     -0.162881000      0.043279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972111000      0.763246000      0.285354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N        4.329259000      2.012270000      0.674019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5.749608000      2.309206000      1.006944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6.718722000      1.665610000      0.029728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6.349512000      0.228169000     -0.117191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7.085636000     -0.935364000     -0.480696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8.435292000     -1.181113000     -0.776369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8.819250000     -2.466569000     -1.080378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7.883673000     -3.520602000     -1.095379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6.551957000     -3.311595000     -0.812037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6.159769000     -2.005671000     -0.510883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629535000      0.483591000      0.091643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650674000      1.451597000      0.280037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236554000      1.079397000      0.066739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-0.538209000      1.763989000     -0.790711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0.382632000      3.540948000      2.392787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1.093144000      3.842976000      1.071682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2.049539000      2.740695000      0.698133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        3.396339000      2.959017000      0.875180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772940000     -0.716742000     -1.144319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5.659591000     -0.311590000      0.137370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051233000     -2.496071000     -1.599404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633310000     -2.848155000     -2.304668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431006000     -0.505535000     -2.950424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5.135636000     -0.435320000     -2.492937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6.240034000      1.685760000     -0.891839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6.256969000      4.126420000     -1.293468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143436000      5.341776000     -1.640712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977187000      4.163008000     -1.579828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728903000     -1.158612000      2.283826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4.173621000      0.462382000      1.931713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284517000     -1.100704000      2.653732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2.083849000      0.972449000      1.333814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033082000      0.016868000      1.906542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717511000     -3.155899000      0.905194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036346000     -2.199100000      2.183294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1.423821000     -4.042056000      0.319973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3.747284000     -3.992105000      0.092723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lastRenderedPageBreak/>
        <w:t>H       -4.489692000     -3.225129000      1.506169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6.578221000     -2.047639000     -1.167710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6.042122000     -3.683069000     -0.673010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4.088727000     -2.063440000     -0.081343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851935000      3.388689000      1.029212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913003000      1.912218000      2.009385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6.692127000      2.174543000     -0.936820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7.723739000      1.784736000      0.431592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9.155383000     -0.373780000     -0.762150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9.854045000     -2.678849000     -1.310627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8.221174000     -4.519139000     -1.337207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5.836819000     -4.122178000     -0.826684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176344000      2.648527000     -1.299783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1.106059000      3.428721000      3.199786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298091000      4.350829000      2.649170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-0.196108000      2.619680000      2.323361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0.357339000      4.004107000      0.288113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1.654118000      4.772447000      1.162341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O        0.189737000     -1.292734000      0.337159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Cl      -6.979923000     -2.468820000      1.103747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3.771426000      3.914522000      1.212096000</w:t>
      </w:r>
    </w:p>
    <w:p w:rsidR="00332870" w:rsidRPr="001B770B" w:rsidRDefault="00332870" w:rsidP="00332870">
      <w:pPr>
        <w:rPr>
          <w:color w:val="000000" w:themeColor="text1"/>
          <w:sz w:val="28"/>
          <w:szCs w:val="28"/>
          <w:lang w:val="en-US"/>
        </w:rPr>
      </w:pPr>
      <w:r w:rsidRPr="001B770B">
        <w:rPr>
          <w:color w:val="000000" w:themeColor="text1"/>
          <w:sz w:val="28"/>
          <w:szCs w:val="28"/>
          <w:lang w:val="en-US"/>
        </w:rPr>
        <w:t>H        2.339894000     -0.500804000     -0.242282000</w:t>
      </w:r>
    </w:p>
    <w:p w:rsidR="00A6713C" w:rsidRPr="001B770B" w:rsidRDefault="00A6713C" w:rsidP="00FE00B1">
      <w:pPr>
        <w:spacing w:after="160" w:line="259" w:lineRule="auto"/>
        <w:rPr>
          <w:color w:val="000000" w:themeColor="text1"/>
          <w:sz w:val="28"/>
          <w:szCs w:val="28"/>
          <w:lang w:val="en-US"/>
        </w:rPr>
      </w:pPr>
    </w:p>
    <w:sectPr w:rsidR="00A6713C" w:rsidRPr="001B770B" w:rsidSect="00E12938"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E705A" w:rsidRDefault="005E705A" w:rsidP="00F31309">
      <w:r>
        <w:separator/>
      </w:r>
    </w:p>
  </w:endnote>
  <w:endnote w:type="continuationSeparator" w:id="0">
    <w:p w:rsidR="005E705A" w:rsidRDefault="005E705A" w:rsidP="00F313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4534514"/>
      <w:docPartObj>
        <w:docPartGallery w:val="Page Numbers (Bottom of Page)"/>
        <w:docPartUnique/>
      </w:docPartObj>
    </w:sdtPr>
    <w:sdtEndPr/>
    <w:sdtContent>
      <w:p w:rsidR="00FE00B1" w:rsidRDefault="00FE00B1">
        <w:pPr>
          <w:pStyle w:val="a7"/>
          <w:jc w:val="right"/>
        </w:pPr>
        <w:r>
          <w:rPr>
            <w:lang w:val="en-US"/>
          </w:rP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F41024">
          <w:rPr>
            <w:noProof/>
          </w:rPr>
          <w:t>4</w:t>
        </w:r>
        <w:r>
          <w:fldChar w:fldCharType="end"/>
        </w:r>
      </w:p>
    </w:sdtContent>
  </w:sdt>
  <w:p w:rsidR="00FE00B1" w:rsidRDefault="00FE00B1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E705A" w:rsidRDefault="005E705A" w:rsidP="00F31309">
      <w:r>
        <w:separator/>
      </w:r>
    </w:p>
  </w:footnote>
  <w:footnote w:type="continuationSeparator" w:id="0">
    <w:p w:rsidR="005E705A" w:rsidRDefault="005E705A" w:rsidP="00F3130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660D"/>
    <w:rsid w:val="001221EB"/>
    <w:rsid w:val="001B770B"/>
    <w:rsid w:val="001E77D5"/>
    <w:rsid w:val="0027462E"/>
    <w:rsid w:val="002D3129"/>
    <w:rsid w:val="00332870"/>
    <w:rsid w:val="00393668"/>
    <w:rsid w:val="003B5FFD"/>
    <w:rsid w:val="004242E5"/>
    <w:rsid w:val="005E705A"/>
    <w:rsid w:val="00712DEB"/>
    <w:rsid w:val="00844600"/>
    <w:rsid w:val="00891612"/>
    <w:rsid w:val="00973196"/>
    <w:rsid w:val="00A4660D"/>
    <w:rsid w:val="00A6713C"/>
    <w:rsid w:val="00A83410"/>
    <w:rsid w:val="00AC347B"/>
    <w:rsid w:val="00BE24A2"/>
    <w:rsid w:val="00CA6C7A"/>
    <w:rsid w:val="00DD3136"/>
    <w:rsid w:val="00DE0AE6"/>
    <w:rsid w:val="00E12938"/>
    <w:rsid w:val="00E4221A"/>
    <w:rsid w:val="00E871C7"/>
    <w:rsid w:val="00ED5F38"/>
    <w:rsid w:val="00F31309"/>
    <w:rsid w:val="00F41024"/>
    <w:rsid w:val="00FE00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59C0D3C6"/>
  <w15:chartTrackingRefBased/>
  <w15:docId w15:val="{5CE90152-E022-4DD4-B1A5-2E1D40DBA5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B5FF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89161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B770B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DPI13authornames">
    <w:name w:val="MDPI_1.3_authornames"/>
    <w:next w:val="a"/>
    <w:qFormat/>
    <w:rsid w:val="003B5FFD"/>
    <w:pPr>
      <w:adjustRightInd w:val="0"/>
      <w:snapToGrid w:val="0"/>
      <w:spacing w:after="360" w:line="260" w:lineRule="atLeast"/>
    </w:pPr>
    <w:rPr>
      <w:rFonts w:ascii="Palatino Linotype" w:eastAsia="Times New Roman" w:hAnsi="Palatino Linotype" w:cs="Times New Roman"/>
      <w:b/>
      <w:color w:val="000000"/>
      <w:sz w:val="20"/>
      <w:lang w:val="en-US" w:eastAsia="de-DE" w:bidi="en-US"/>
    </w:rPr>
  </w:style>
  <w:style w:type="paragraph" w:customStyle="1" w:styleId="MDPI16affiliation">
    <w:name w:val="MDPI_1.6_affiliation"/>
    <w:qFormat/>
    <w:rsid w:val="003B5FFD"/>
    <w:pPr>
      <w:adjustRightInd w:val="0"/>
      <w:snapToGrid w:val="0"/>
      <w:spacing w:after="0" w:line="200" w:lineRule="atLeast"/>
      <w:ind w:left="2806" w:hanging="198"/>
    </w:pPr>
    <w:rPr>
      <w:rFonts w:ascii="Palatino Linotype" w:eastAsia="Times New Roman" w:hAnsi="Palatino Linotype" w:cs="Times New Roman"/>
      <w:color w:val="000000"/>
      <w:sz w:val="16"/>
      <w:szCs w:val="18"/>
      <w:lang w:val="en-US" w:eastAsia="de-DE" w:bidi="en-US"/>
    </w:rPr>
  </w:style>
  <w:style w:type="paragraph" w:customStyle="1" w:styleId="MDPI17abstract">
    <w:name w:val="MDPI_1.7_abstract"/>
    <w:next w:val="a"/>
    <w:qFormat/>
    <w:rsid w:val="003B5FFD"/>
    <w:pPr>
      <w:adjustRightInd w:val="0"/>
      <w:snapToGrid w:val="0"/>
      <w:spacing w:before="240" w:after="0" w:line="260" w:lineRule="atLeast"/>
      <w:ind w:left="2608"/>
      <w:jc w:val="both"/>
    </w:pPr>
    <w:rPr>
      <w:rFonts w:ascii="Palatino Linotype" w:eastAsia="Times New Roman" w:hAnsi="Palatino Linotype" w:cs="Times New Roman"/>
      <w:color w:val="000000"/>
      <w:sz w:val="18"/>
      <w:lang w:val="en-US" w:eastAsia="de-DE" w:bidi="en-US"/>
    </w:rPr>
  </w:style>
  <w:style w:type="character" w:styleId="a3">
    <w:name w:val="Hyperlink"/>
    <w:basedOn w:val="a0"/>
    <w:uiPriority w:val="99"/>
    <w:unhideWhenUsed/>
    <w:rsid w:val="00891612"/>
    <w:rPr>
      <w:color w:val="0563C1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891612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a4">
    <w:name w:val="TOC Heading"/>
    <w:basedOn w:val="1"/>
    <w:next w:val="a"/>
    <w:uiPriority w:val="39"/>
    <w:unhideWhenUsed/>
    <w:qFormat/>
    <w:rsid w:val="00891612"/>
    <w:pPr>
      <w:spacing w:line="259" w:lineRule="auto"/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891612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891612"/>
    <w:pPr>
      <w:spacing w:after="100"/>
      <w:ind w:left="240"/>
    </w:pPr>
  </w:style>
  <w:style w:type="paragraph" w:styleId="a5">
    <w:name w:val="header"/>
    <w:basedOn w:val="a"/>
    <w:link w:val="a6"/>
    <w:uiPriority w:val="99"/>
    <w:unhideWhenUsed/>
    <w:rsid w:val="00F31309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F3130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F31309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F3130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toc 3"/>
    <w:basedOn w:val="a"/>
    <w:next w:val="a"/>
    <w:autoRedefine/>
    <w:uiPriority w:val="39"/>
    <w:unhideWhenUsed/>
    <w:rsid w:val="00E12938"/>
    <w:pPr>
      <w:spacing w:after="100" w:line="259" w:lineRule="auto"/>
      <w:ind w:left="440"/>
    </w:pPr>
    <w:rPr>
      <w:rFonts w:asciiTheme="minorHAnsi" w:eastAsiaTheme="minorEastAsia" w:hAnsiTheme="minorHAnsi"/>
      <w:sz w:val="22"/>
      <w:szCs w:val="22"/>
    </w:rPr>
  </w:style>
  <w:style w:type="character" w:customStyle="1" w:styleId="20">
    <w:name w:val="Заголовок 2 Знак"/>
    <w:basedOn w:val="a0"/>
    <w:link w:val="2"/>
    <w:uiPriority w:val="9"/>
    <w:semiHidden/>
    <w:rsid w:val="001B770B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footer" Target="footer1.xml"/><Relationship Id="rId26" Type="http://schemas.openxmlformats.org/officeDocument/2006/relationships/image" Target="media/image9.e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e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8.emf"/><Relationship Id="rId32" Type="http://schemas.openxmlformats.org/officeDocument/2006/relationships/image" Target="media/image12.e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9.bin"/><Relationship Id="rId28" Type="http://schemas.openxmlformats.org/officeDocument/2006/relationships/image" Target="media/image10.e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image" Target="media/image7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e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C07E0F-FCC8-4D7C-A31E-704B483F34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44</Pages>
  <Words>10303</Words>
  <Characters>58732</Characters>
  <Application>Microsoft Office Word</Application>
  <DocSecurity>0</DocSecurity>
  <Lines>489</Lines>
  <Paragraphs>1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8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Valentin</cp:lastModifiedBy>
  <cp:revision>11</cp:revision>
  <cp:lastPrinted>2023-06-29T04:52:00Z</cp:lastPrinted>
  <dcterms:created xsi:type="dcterms:W3CDTF">2023-06-01T14:44:00Z</dcterms:created>
  <dcterms:modified xsi:type="dcterms:W3CDTF">2023-06-29T04:52:00Z</dcterms:modified>
</cp:coreProperties>
</file>